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3837" w:rsidRDefault="008769F7" w:rsidP="00C83837">
      <w:pPr>
        <w:tabs>
          <w:tab w:val="left" w:pos="5760"/>
        </w:tabs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772430</wp:posOffset>
                </wp:positionH>
                <wp:positionV relativeFrom="paragraph">
                  <wp:posOffset>-573443</wp:posOffset>
                </wp:positionV>
                <wp:extent cx="78480" cy="224280"/>
                <wp:effectExtent l="38100" t="38100" r="36195" b="4254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">
                      <w14:nvContentPartPr>
                        <w14:cNvContentPartPr/>
                      </w14:nvContentPartPr>
                      <w14:xfrm>
                        <a:off x="0" y="0"/>
                        <a:ext cx="784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0FA29B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92" o:spid="_x0000_s1026" type="#_x0000_t75" style="position:absolute;margin-left:375.45pt;margin-top:-45.5pt;width:6.9pt;height:18.3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">
                <v:imagedata r:id="rId5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4707270</wp:posOffset>
                </wp:positionH>
                <wp:positionV relativeFrom="paragraph">
                  <wp:posOffset>-539603</wp:posOffset>
                </wp:positionV>
                <wp:extent cx="10800" cy="112320"/>
                <wp:effectExtent l="38100" t="38100" r="46355" b="4064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108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0DC47" id="Ink 91" o:spid="_x0000_s1026" type="#_x0000_t75" style="position:absolute;margin-left:370.3pt;margin-top:-42.85pt;width:1.55pt;height:9.5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">
                <v:imagedata r:id="rId7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4488636</wp:posOffset>
                </wp:positionH>
                <wp:positionV relativeFrom="paragraph">
                  <wp:posOffset>-528841</wp:posOffset>
                </wp:positionV>
                <wp:extent cx="91440" cy="117475"/>
                <wp:effectExtent l="38100" t="38100" r="3810" b="3492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91440" cy="117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86717" id="Ink 90" o:spid="_x0000_s1026" type="#_x0000_t75" style="position:absolute;margin-left:353.1pt;margin-top:-42pt;width:7.9pt;height:9.9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">
                <v:imagedata r:id="rId9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4295856</wp:posOffset>
                </wp:positionH>
                <wp:positionV relativeFrom="paragraph">
                  <wp:posOffset>-528841</wp:posOffset>
                </wp:positionV>
                <wp:extent cx="159266" cy="109912"/>
                <wp:effectExtent l="38100" t="38100" r="31750" b="4254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59266" cy="10991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12535" id="Ink 87" o:spid="_x0000_s1026" type="#_x0000_t75" style="position:absolute;margin-left:337.9pt;margin-top:-42pt;width:13.25pt;height:9.3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">
                <v:imagedata r:id="rId11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170510</wp:posOffset>
                </wp:positionH>
                <wp:positionV relativeFrom="paragraph">
                  <wp:posOffset>-617723</wp:posOffset>
                </wp:positionV>
                <wp:extent cx="70560" cy="229680"/>
                <wp:effectExtent l="38100" t="38100" r="43815" b="3746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705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322FF" id="Ink 84" o:spid="_x0000_s1026" type="#_x0000_t75" style="position:absolute;margin-left:328.05pt;margin-top:-49pt;width:6.25pt;height:18.8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">
                <v:imagedata r:id="rId13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061070</wp:posOffset>
                </wp:positionH>
                <wp:positionV relativeFrom="paragraph">
                  <wp:posOffset>-547163</wp:posOffset>
                </wp:positionV>
                <wp:extent cx="68040" cy="96840"/>
                <wp:effectExtent l="38100" t="38100" r="46355" b="3683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680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2964B" id="Ink 83" o:spid="_x0000_s1026" type="#_x0000_t75" style="position:absolute;margin-left:319.4pt;margin-top:-43.45pt;width:6.05pt;height:8.3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">
                <v:imagedata r:id="rId15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842564</wp:posOffset>
                </wp:positionH>
                <wp:positionV relativeFrom="paragraph">
                  <wp:posOffset>-523631</wp:posOffset>
                </wp:positionV>
                <wp:extent cx="198258" cy="75565"/>
                <wp:effectExtent l="38100" t="38100" r="49530" b="3873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98258" cy="75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31EDF" id="Ink 82" o:spid="_x0000_s1026" type="#_x0000_t75" style="position:absolute;margin-left:302.2pt;margin-top:-41.6pt;width:16.3pt;height:6.6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">
                <v:imagedata r:id="rId17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743550</wp:posOffset>
                </wp:positionH>
                <wp:positionV relativeFrom="paragraph">
                  <wp:posOffset>-526283</wp:posOffset>
                </wp:positionV>
                <wp:extent cx="49680" cy="78480"/>
                <wp:effectExtent l="38100" t="38100" r="45720" b="3619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496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D0E3C" id="Ink 79" o:spid="_x0000_s1026" type="#_x0000_t75" style="position:absolute;margin-left:294.4pt;margin-top:-41.8pt;width:4.6pt;height:6.9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">
                <v:imagedata r:id="rId19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634154</wp:posOffset>
                </wp:positionH>
                <wp:positionV relativeFrom="paragraph">
                  <wp:posOffset>-552287</wp:posOffset>
                </wp:positionV>
                <wp:extent cx="63000" cy="180096"/>
                <wp:effectExtent l="38100" t="38100" r="32385" b="4889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63000" cy="18009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ABE56" id="Ink 78" o:spid="_x0000_s1026" type="#_x0000_t75" style="position:absolute;margin-left:285.8pt;margin-top:-43.85pt;width:5.65pt;height:14.9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">
                <v:imagedata r:id="rId21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055815</wp:posOffset>
                </wp:positionH>
                <wp:positionV relativeFrom="paragraph">
                  <wp:posOffset>-534051</wp:posOffset>
                </wp:positionV>
                <wp:extent cx="453599" cy="122555"/>
                <wp:effectExtent l="38100" t="19050" r="22860" b="4889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453599" cy="122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69FE8" id="Ink 75" o:spid="_x0000_s1026" type="#_x0000_t75" style="position:absolute;margin-left:240.25pt;margin-top:-42.4pt;width:36.4pt;height:10.3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">
                <v:imagedata r:id="rId23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771550</wp:posOffset>
                </wp:positionH>
                <wp:positionV relativeFrom="paragraph">
                  <wp:posOffset>-476963</wp:posOffset>
                </wp:positionV>
                <wp:extent cx="2880" cy="55080"/>
                <wp:effectExtent l="38100" t="38100" r="35560" b="4064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8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565A2" id="Ink 67" o:spid="_x0000_s1026" type="#_x0000_t75" style="position:absolute;margin-left:217.9pt;margin-top:-37.9pt;width:.95pt;height:5.0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">
                <v:imagedata r:id="rId25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732670</wp:posOffset>
                </wp:positionH>
                <wp:positionV relativeFrom="paragraph">
                  <wp:posOffset>-492443</wp:posOffset>
                </wp:positionV>
                <wp:extent cx="5400" cy="44640"/>
                <wp:effectExtent l="38100" t="38100" r="33020" b="3175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54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841DE" id="Ink 66" o:spid="_x0000_s1026" type="#_x0000_t75" style="position:absolute;margin-left:214.8pt;margin-top:-39.15pt;width:1.15pt;height:4.2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">
                <v:imagedata r:id="rId27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406870</wp:posOffset>
                </wp:positionH>
                <wp:positionV relativeFrom="paragraph">
                  <wp:posOffset>-497843</wp:posOffset>
                </wp:positionV>
                <wp:extent cx="2880" cy="55080"/>
                <wp:effectExtent l="38100" t="38100" r="35560" b="4064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8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FDDF1" id="Ink 65" o:spid="_x0000_s1026" type="#_x0000_t75" style="position:absolute;margin-left:189.15pt;margin-top:-39.55pt;width:.95pt;height:5.0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">
                <v:imagedata r:id="rId25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349630</wp:posOffset>
                </wp:positionH>
                <wp:positionV relativeFrom="paragraph">
                  <wp:posOffset>-497843</wp:posOffset>
                </wp:positionV>
                <wp:extent cx="2880" cy="47160"/>
                <wp:effectExtent l="38100" t="19050" r="35560" b="4826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8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B22C3" id="Ink 64" o:spid="_x0000_s1026" type="#_x0000_t75" style="position:absolute;margin-left:184.65pt;margin-top:-39.55pt;width:.95pt;height:4.4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">
                <v:imagedata r:id="rId27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909350</wp:posOffset>
                </wp:positionH>
                <wp:positionV relativeFrom="paragraph">
                  <wp:posOffset>-401363</wp:posOffset>
                </wp:positionV>
                <wp:extent cx="18720" cy="5400"/>
                <wp:effectExtent l="38100" t="38100" r="38735" b="3302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8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81364" id="Ink 63" o:spid="_x0000_s1026" type="#_x0000_t75" style="position:absolute;margin-left:150pt;margin-top:-31.95pt;width:2.15pt;height:1.1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">
                <v:imagedata r:id="rId31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917270</wp:posOffset>
                </wp:positionH>
                <wp:positionV relativeFrom="paragraph">
                  <wp:posOffset>-492443</wp:posOffset>
                </wp:positionV>
                <wp:extent cx="8280" cy="5400"/>
                <wp:effectExtent l="38100" t="38100" r="48895" b="3302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8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78AAD" id="Ink 62" o:spid="_x0000_s1026" type="#_x0000_t75" style="position:absolute;margin-left:150.6pt;margin-top:-39.15pt;width:1.35pt;height:1.1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">
                <v:imagedata r:id="rId33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529210</wp:posOffset>
                </wp:positionH>
                <wp:positionV relativeFrom="paragraph">
                  <wp:posOffset>-481949</wp:posOffset>
                </wp:positionV>
                <wp:extent cx="206341" cy="83880"/>
                <wp:effectExtent l="38100" t="19050" r="41910" b="3048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206341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37874" id="Ink 61" o:spid="_x0000_s1026" type="#_x0000_t75" style="position:absolute;margin-left:120.05pt;margin-top:-38.3pt;width:17pt;height:7.3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">
                <v:imagedata r:id="rId35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395990</wp:posOffset>
                </wp:positionH>
                <wp:positionV relativeFrom="paragraph">
                  <wp:posOffset>-476963</wp:posOffset>
                </wp:positionV>
                <wp:extent cx="70560" cy="78480"/>
                <wp:effectExtent l="38100" t="38100" r="43815" b="3619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705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CC5A1" id="Ink 58" o:spid="_x0000_s1026" type="#_x0000_t75" style="position:absolute;margin-left:109.55pt;margin-top:-37.9pt;width:6.25pt;height:6.9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">
                <v:imagedata r:id="rId37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260630</wp:posOffset>
                </wp:positionH>
                <wp:positionV relativeFrom="paragraph">
                  <wp:posOffset>-474443</wp:posOffset>
                </wp:positionV>
                <wp:extent cx="83880" cy="83880"/>
                <wp:effectExtent l="38100" t="19050" r="30480" b="3048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838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4D8CF" id="Ink 57" o:spid="_x0000_s1026" type="#_x0000_t75" style="position:absolute;margin-left:98.9pt;margin-top:-37.7pt;width:7.3pt;height:7.3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">
                <v:imagedata r:id="rId39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200870</wp:posOffset>
                </wp:positionH>
                <wp:positionV relativeFrom="paragraph">
                  <wp:posOffset>-471563</wp:posOffset>
                </wp:positionV>
                <wp:extent cx="15840" cy="94320"/>
                <wp:effectExtent l="38100" t="38100" r="41910" b="3937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58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92D25" id="Ink 56" o:spid="_x0000_s1026" type="#_x0000_t75" style="position:absolute;margin-left:94.2pt;margin-top:-37.5pt;width:2pt;height:8.1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">
                <v:imagedata r:id="rId41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140750</wp:posOffset>
                </wp:positionH>
                <wp:positionV relativeFrom="paragraph">
                  <wp:posOffset>-547163</wp:posOffset>
                </wp:positionV>
                <wp:extent cx="15840" cy="164520"/>
                <wp:effectExtent l="38100" t="38100" r="41910" b="4508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58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37651" id="Ink 55" o:spid="_x0000_s1026" type="#_x0000_t75" style="position:absolute;margin-left:89.45pt;margin-top:-43.45pt;width:2pt;height:13.6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">
                <v:imagedata r:id="rId43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651282</wp:posOffset>
                </wp:positionH>
                <wp:positionV relativeFrom="paragraph">
                  <wp:posOffset>-523631</wp:posOffset>
                </wp:positionV>
                <wp:extent cx="338993" cy="156210"/>
                <wp:effectExtent l="38100" t="38100" r="23495" b="3429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338993" cy="156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CCB09" id="Ink 54" o:spid="_x0000_s1026" type="#_x0000_t75" style="position:absolute;margin-left:50.95pt;margin-top:-41.6pt;width:27.4pt;height:1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">
                <v:imagedata r:id="rId45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330092</wp:posOffset>
                </wp:positionH>
                <wp:positionV relativeFrom="paragraph">
                  <wp:posOffset>-841456</wp:posOffset>
                </wp:positionV>
                <wp:extent cx="89059" cy="201115"/>
                <wp:effectExtent l="38100" t="19050" r="44450" b="4699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9059" cy="201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12282" id="Ink 46" o:spid="_x0000_s1026" type="#_x0000_t75" style="position:absolute;margin-left:419.35pt;margin-top:-66.6pt;width:7.7pt;height:16.5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">
                <v:imagedata r:id="rId47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137313</wp:posOffset>
                </wp:positionH>
                <wp:positionV relativeFrom="paragraph">
                  <wp:posOffset>-810195</wp:posOffset>
                </wp:positionV>
                <wp:extent cx="106680" cy="114840"/>
                <wp:effectExtent l="38100" t="38100" r="7620" b="3810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066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AB025" id="Ink 43" o:spid="_x0000_s1026" type="#_x0000_t75" style="position:absolute;margin-left:404.15pt;margin-top:-64.15pt;width:9.1pt;height:9.7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">
                <v:imagedata r:id="rId49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835118</wp:posOffset>
                </wp:positionH>
                <wp:positionV relativeFrom="paragraph">
                  <wp:posOffset>-846667</wp:posOffset>
                </wp:positionV>
                <wp:extent cx="227123" cy="153670"/>
                <wp:effectExtent l="38100" t="38100" r="1905" b="3683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227123" cy="153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A245B" id="Ink 40" o:spid="_x0000_s1026" type="#_x0000_t75" style="position:absolute;margin-left:380.35pt;margin-top:-67pt;width:18.6pt;height:12.8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">
                <v:imagedata r:id="rId51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-711323</wp:posOffset>
                </wp:positionV>
                <wp:extent cx="70560" cy="8280"/>
                <wp:effectExtent l="38100" t="19050" r="43815" b="4889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70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26874" id="Ink 34" o:spid="_x0000_s1026" type="#_x0000_t75" style="position:absolute;margin-left:364.15pt;margin-top:-56.35pt;width:6.25pt;height:1.3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">
                <v:imagedata r:id="rId53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626630</wp:posOffset>
                </wp:positionH>
                <wp:positionV relativeFrom="paragraph">
                  <wp:posOffset>-758123</wp:posOffset>
                </wp:positionV>
                <wp:extent cx="65520" cy="5400"/>
                <wp:effectExtent l="38100" t="38100" r="48895" b="3302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65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C818B" id="Ink 33" o:spid="_x0000_s1026" type="#_x0000_t75" style="position:absolute;margin-left:363.95pt;margin-top:-60.05pt;width:5.85pt;height:1.1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">
                <v:imagedata r:id="rId55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405230</wp:posOffset>
                </wp:positionH>
                <wp:positionV relativeFrom="paragraph">
                  <wp:posOffset>-826163</wp:posOffset>
                </wp:positionV>
                <wp:extent cx="146160" cy="258120"/>
                <wp:effectExtent l="38100" t="38100" r="25400" b="4699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461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610D9" id="Ink 32" o:spid="_x0000_s1026" type="#_x0000_t75" style="position:absolute;margin-left:346.5pt;margin-top:-65.4pt;width:12.2pt;height:2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">
                <v:imagedata r:id="rId57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923186</wp:posOffset>
                </wp:positionH>
                <wp:positionV relativeFrom="paragraph">
                  <wp:posOffset>-844134</wp:posOffset>
                </wp:positionV>
                <wp:extent cx="8280" cy="141120"/>
                <wp:effectExtent l="38100" t="38100" r="48895" b="3048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82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FB5C3" id="Ink 31" o:spid="_x0000_s1026" type="#_x0000_t75" style="position:absolute;margin-left:308.55pt;margin-top:-66.8pt;width:1.35pt;height:11.8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">
                <v:imagedata r:id="rId59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527344</wp:posOffset>
                </wp:positionH>
                <wp:positionV relativeFrom="paragraph">
                  <wp:posOffset>-773723</wp:posOffset>
                </wp:positionV>
                <wp:extent cx="159095" cy="94175"/>
                <wp:effectExtent l="38100" t="38100" r="31750" b="3937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59095" cy="94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6069A" id="Ink 30" o:spid="_x0000_s1026" type="#_x0000_t75" style="position:absolute;margin-left:277.4pt;margin-top:-61.25pt;width:13.25pt;height:8.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">
                <v:imagedata r:id="rId61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360506</wp:posOffset>
                </wp:positionH>
                <wp:positionV relativeFrom="paragraph">
                  <wp:posOffset>-768534</wp:posOffset>
                </wp:positionV>
                <wp:extent cx="128160" cy="91440"/>
                <wp:effectExtent l="38100" t="38100" r="43815" b="4191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28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D104C" id="Ink 27" o:spid="_x0000_s1026" type="#_x0000_t75" style="position:absolute;margin-left:264.25pt;margin-top:-60.85pt;width:10.8pt;height:7.9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">
                <v:imagedata r:id="rId63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274466</wp:posOffset>
                </wp:positionH>
                <wp:positionV relativeFrom="paragraph">
                  <wp:posOffset>-760974</wp:posOffset>
                </wp:positionV>
                <wp:extent cx="55080" cy="91440"/>
                <wp:effectExtent l="38100" t="38100" r="40640" b="4191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550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278FA" id="Ink 26" o:spid="_x0000_s1026" type="#_x0000_t75" style="position:absolute;margin-left:257.5pt;margin-top:-60.25pt;width:5.05pt;height:7.9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">
                <v:imagedata r:id="rId65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162626</wp:posOffset>
                </wp:positionH>
                <wp:positionV relativeFrom="paragraph">
                  <wp:posOffset>-765908</wp:posOffset>
                </wp:positionV>
                <wp:extent cx="68040" cy="180096"/>
                <wp:effectExtent l="38100" t="38100" r="46355" b="4889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68040" cy="18009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E21F8" id="Ink 25" o:spid="_x0000_s1026" type="#_x0000_t75" style="position:absolute;margin-left:248.7pt;margin-top:-60.65pt;width:6.05pt;height:14.9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">
                <v:imagedata r:id="rId67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678072</wp:posOffset>
                </wp:positionH>
                <wp:positionV relativeFrom="paragraph">
                  <wp:posOffset>-812800</wp:posOffset>
                </wp:positionV>
                <wp:extent cx="266200" cy="167005"/>
                <wp:effectExtent l="38100" t="38100" r="19685" b="4254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266200" cy="167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D8B9C" id="Ink 22" o:spid="_x0000_s1026" type="#_x0000_t75" style="position:absolute;margin-left:210.5pt;margin-top:-64.35pt;width:21.65pt;height:13.8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">
                <v:imagedata r:id="rId69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31590</wp:posOffset>
                </wp:positionH>
                <wp:positionV relativeFrom="paragraph">
                  <wp:posOffset>-755487</wp:posOffset>
                </wp:positionV>
                <wp:extent cx="174738" cy="107005"/>
                <wp:effectExtent l="38100" t="38100" r="34925" b="4572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74738" cy="107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C0E04" id="Ink 18" o:spid="_x0000_s1026" type="#_x0000_t75" style="position:absolute;margin-left:183.25pt;margin-top:-59.85pt;width:14.45pt;height:9.1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">
                <v:imagedata r:id="rId71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016266</wp:posOffset>
                </wp:positionH>
                <wp:positionV relativeFrom="paragraph">
                  <wp:posOffset>-635694</wp:posOffset>
                </wp:positionV>
                <wp:extent cx="13320" cy="8280"/>
                <wp:effectExtent l="38100" t="38100" r="44450" b="4889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3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7DBDF" id="Ink 15" o:spid="_x0000_s1026" type="#_x0000_t75" style="position:absolute;margin-left:158.4pt;margin-top:-50.4pt;width:1.8pt;height:1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">
                <v:imagedata r:id="rId31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018786</wp:posOffset>
                </wp:positionH>
                <wp:positionV relativeFrom="paragraph">
                  <wp:posOffset>-755574</wp:posOffset>
                </wp:positionV>
                <wp:extent cx="21240" cy="13320"/>
                <wp:effectExtent l="38100" t="38100" r="36195" b="4445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1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2D5C3" id="Ink 14" o:spid="_x0000_s1026" type="#_x0000_t75" style="position:absolute;margin-left:158.6pt;margin-top:-59.85pt;width:2.35pt;height:1.8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">
                <v:imagedata r:id="rId74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425005</wp:posOffset>
                </wp:positionH>
                <wp:positionV relativeFrom="paragraph">
                  <wp:posOffset>-721621</wp:posOffset>
                </wp:positionV>
                <wp:extent cx="323277" cy="107071"/>
                <wp:effectExtent l="38100" t="38100" r="38735" b="4572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23277" cy="10707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C6A00" id="Ink 13" o:spid="_x0000_s1026" type="#_x0000_t75" style="position:absolute;margin-left:111.85pt;margin-top:-57.15pt;width:26.15pt;height:9.1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">
                <v:imagedata r:id="rId76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304906</wp:posOffset>
                </wp:positionH>
                <wp:positionV relativeFrom="paragraph">
                  <wp:posOffset>-716694</wp:posOffset>
                </wp:positionV>
                <wp:extent cx="75960" cy="101880"/>
                <wp:effectExtent l="38100" t="38100" r="38735" b="3175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759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01A6D" id="Ink 9" o:spid="_x0000_s1026" type="#_x0000_t75" style="position:absolute;margin-left:102.4pt;margin-top:-56.8pt;width:6.7pt;height:8.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">
                <v:imagedata r:id="rId78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253067</wp:posOffset>
                </wp:positionH>
                <wp:positionV relativeFrom="paragraph">
                  <wp:posOffset>-716410</wp:posOffset>
                </wp:positionV>
                <wp:extent cx="15840" cy="96925"/>
                <wp:effectExtent l="38100" t="38100" r="41910" b="3683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5840" cy="96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7BB23" id="Ink 8" o:spid="_x0000_s1026" type="#_x0000_t75" style="position:absolute;margin-left:98.3pt;margin-top:-56.75pt;width:2pt;height:8.3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">
                <v:imagedata r:id="rId80" o:title=""/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83506</wp:posOffset>
                </wp:positionH>
                <wp:positionV relativeFrom="paragraph">
                  <wp:posOffset>-802734</wp:posOffset>
                </wp:positionV>
                <wp:extent cx="138600" cy="177480"/>
                <wp:effectExtent l="38100" t="38100" r="0" b="3238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386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D2D4A" id="Ink 5" o:spid="_x0000_s1026" type="#_x0000_t75" style="position:absolute;margin-left:84.95pt;margin-top:-63.55pt;width:11.6pt;height:14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">
                <v:imagedata r:id="rId82" o:title=""/>
              </v:shape>
            </w:pict>
          </mc:Fallback>
        </mc:AlternateContent>
      </w:r>
      <w:r w:rsidR="00C83837">
        <w:rPr>
          <w:b/>
          <w:sz w:val="24"/>
          <w:szCs w:val="24"/>
        </w:rPr>
        <w:t>Ch 3: Non-Linear Equations (Day 4</w:t>
      </w:r>
      <w:r w:rsidR="00C83837" w:rsidRPr="00D77AD2">
        <w:rPr>
          <w:b/>
          <w:sz w:val="24"/>
          <w:szCs w:val="24"/>
        </w:rPr>
        <w:t>)</w:t>
      </w:r>
    </w:p>
    <w:p w:rsidR="00C83837" w:rsidRDefault="00C83837" w:rsidP="00C83837">
      <w:pPr>
        <w:tabs>
          <w:tab w:val="left" w:pos="5760"/>
        </w:tabs>
        <w:jc w:val="center"/>
        <w:rPr>
          <w:b/>
          <w:sz w:val="24"/>
          <w:szCs w:val="24"/>
        </w:rPr>
      </w:pPr>
    </w:p>
    <w:p w:rsidR="00C83837" w:rsidRDefault="00C83837" w:rsidP="00C83837">
      <w:pPr>
        <w:tabs>
          <w:tab w:val="left" w:pos="5760"/>
        </w:tabs>
        <w:jc w:val="center"/>
        <w:rPr>
          <w:b/>
          <w:sz w:val="24"/>
          <w:szCs w:val="24"/>
        </w:rPr>
      </w:pPr>
    </w:p>
    <w:p w:rsidR="00C83837" w:rsidRDefault="00C83837" w:rsidP="00C83837">
      <w:pPr>
        <w:tabs>
          <w:tab w:val="left" w:pos="5760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>Graph the following non-linear equations using a table of values</w:t>
      </w:r>
    </w:p>
    <w:p w:rsidR="00C83837" w:rsidRDefault="00C83837" w:rsidP="00C83837"/>
    <w:p w:rsidR="00C83837" w:rsidRPr="00C83837" w:rsidRDefault="00280491" w:rsidP="00C83837">
      <w:pPr>
        <w:rPr>
          <w:vertAlign w:val="superscrip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817031</wp:posOffset>
                </wp:positionH>
                <wp:positionV relativeFrom="paragraph">
                  <wp:posOffset>82970</wp:posOffset>
                </wp:positionV>
                <wp:extent cx="139680" cy="173520"/>
                <wp:effectExtent l="38100" t="38100" r="0" b="3619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396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1D249" id="Ink 170" o:spid="_x0000_s1026" type="#_x0000_t75" style="position:absolute;margin-left:378.95pt;margin-top:6.2pt;width:11.75pt;height:14.3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">
                <v:imagedata r:id="rId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5506071</wp:posOffset>
                </wp:positionH>
                <wp:positionV relativeFrom="paragraph">
                  <wp:posOffset>17450</wp:posOffset>
                </wp:positionV>
                <wp:extent cx="79920" cy="42120"/>
                <wp:effectExtent l="19050" t="38100" r="34925" b="3429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799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54891" id="Ink 163" o:spid="_x0000_s1026" type="#_x0000_t75" style="position:absolute;margin-left:433.2pt;margin-top:1pt;width:7pt;height:4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">
                <v:imagedata r:id="rId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5434431</wp:posOffset>
                </wp:positionH>
                <wp:positionV relativeFrom="paragraph">
                  <wp:posOffset>93050</wp:posOffset>
                </wp:positionV>
                <wp:extent cx="57960" cy="72000"/>
                <wp:effectExtent l="38100" t="38100" r="37465" b="4254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579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852FB" id="Ink 162" o:spid="_x0000_s1026" type="#_x0000_t75" style="position:absolute;margin-left:427.55pt;margin-top:7pt;width:5.25pt;height:6.3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">
                <v:imagedata r:id="rId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5392671</wp:posOffset>
                </wp:positionH>
                <wp:positionV relativeFrom="paragraph">
                  <wp:posOffset>100970</wp:posOffset>
                </wp:positionV>
                <wp:extent cx="32400" cy="79920"/>
                <wp:effectExtent l="38100" t="38100" r="43815" b="3492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324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4B645" id="Ink 161" o:spid="_x0000_s1026" type="#_x0000_t75" style="position:absolute;margin-left:424.25pt;margin-top:7.6pt;width:3.25pt;height:7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">
                <v:imagedata r:id="rId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5259111</wp:posOffset>
                </wp:positionH>
                <wp:positionV relativeFrom="paragraph">
                  <wp:posOffset>160730</wp:posOffset>
                </wp:positionV>
                <wp:extent cx="50040" cy="12240"/>
                <wp:effectExtent l="38100" t="38100" r="45720" b="4508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50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CA42D" id="Ink 160" o:spid="_x0000_s1026" type="#_x0000_t75" style="position:absolute;margin-left:413.75pt;margin-top:12.3pt;width:4.65pt;height:1.6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">
                <v:imagedata r:id="rId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5255151</wp:posOffset>
                </wp:positionH>
                <wp:positionV relativeFrom="paragraph">
                  <wp:posOffset>126890</wp:posOffset>
                </wp:positionV>
                <wp:extent cx="44280" cy="4320"/>
                <wp:effectExtent l="38100" t="38100" r="32385" b="3429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44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2D4F5" id="Ink 159" o:spid="_x0000_s1026" type="#_x0000_t75" style="position:absolute;margin-left:413.45pt;margin-top:9.65pt;width:4.2pt;height:1.0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">
                <v:imagedata r:id="rId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5103591</wp:posOffset>
                </wp:positionH>
                <wp:positionV relativeFrom="paragraph">
                  <wp:posOffset>51290</wp:posOffset>
                </wp:positionV>
                <wp:extent cx="100080" cy="231480"/>
                <wp:effectExtent l="38100" t="38100" r="14605" b="3556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0008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4AC11" id="Ink 158" o:spid="_x0000_s1026" type="#_x0000_t75" style="position:absolute;margin-left:401.5pt;margin-top:3.7pt;width:8.6pt;height:18.9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">
                <v:imagedata r:id="rId96" o:title=""/>
              </v:shape>
            </w:pict>
          </mc:Fallback>
        </mc:AlternateContent>
      </w:r>
      <w:r w:rsidR="00C83837">
        <w:t xml:space="preserve">a)   </w:t>
      </w:r>
      <w:r w:rsidR="00C83837" w:rsidRPr="00C83837">
        <w:rPr>
          <w:sz w:val="24"/>
          <w:szCs w:val="24"/>
        </w:rPr>
        <w:t>y</w:t>
      </w:r>
      <w:r w:rsidR="00C83837">
        <w:rPr>
          <w:sz w:val="24"/>
          <w:szCs w:val="24"/>
        </w:rPr>
        <w:t xml:space="preserve"> </w:t>
      </w:r>
      <w:r w:rsidR="00C83837" w:rsidRPr="00C83837">
        <w:rPr>
          <w:sz w:val="24"/>
          <w:szCs w:val="24"/>
        </w:rPr>
        <w:t>=</w:t>
      </w:r>
      <w:r w:rsidR="00C83837">
        <w:rPr>
          <w:sz w:val="24"/>
          <w:szCs w:val="24"/>
        </w:rPr>
        <w:t xml:space="preserve"> </w:t>
      </w:r>
      <w:r w:rsidR="00C83837" w:rsidRPr="00C83837">
        <w:rPr>
          <w:sz w:val="24"/>
          <w:szCs w:val="24"/>
        </w:rPr>
        <w:t>x</w:t>
      </w:r>
      <w:r w:rsidR="00C83837" w:rsidRPr="00C83837">
        <w:rPr>
          <w:sz w:val="24"/>
          <w:szCs w:val="24"/>
          <w:vertAlign w:val="superscript"/>
        </w:rPr>
        <w:t>2</w:t>
      </w:r>
    </w:p>
    <w:p w:rsidR="00C83837" w:rsidRDefault="00280491" w:rsidP="00C83837">
      <w:pPr>
        <w:jc w:val="right"/>
      </w:pP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1388533</wp:posOffset>
                </wp:positionH>
                <wp:positionV relativeFrom="paragraph">
                  <wp:posOffset>-48185</wp:posOffset>
                </wp:positionV>
                <wp:extent cx="2102018" cy="1485360"/>
                <wp:effectExtent l="38100" t="38100" r="31750" b="3873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2102018" cy="148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BAC2D" id="Ink 185" o:spid="_x0000_s1026" type="#_x0000_t75" style="position:absolute;margin-left:109pt;margin-top:-4.15pt;width:166.2pt;height:117.6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">
                <v:imagedata r:id="rId9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864910</wp:posOffset>
                </wp:positionH>
                <wp:positionV relativeFrom="paragraph">
                  <wp:posOffset>965823</wp:posOffset>
                </wp:positionV>
                <wp:extent cx="94132" cy="85920"/>
                <wp:effectExtent l="38100" t="38100" r="39370" b="4762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94132" cy="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56CA6" id="Ink 169" o:spid="_x0000_s1026" type="#_x0000_t75" style="position:absolute;margin-left:461.45pt;margin-top:75.7pt;width:8.1pt;height:7.4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">
                <v:imagedata r:id="rId10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711388</wp:posOffset>
                </wp:positionH>
                <wp:positionV relativeFrom="paragraph">
                  <wp:posOffset>983752</wp:posOffset>
                </wp:positionV>
                <wp:extent cx="153820" cy="101463"/>
                <wp:effectExtent l="38100" t="38100" r="17780" b="3238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53820" cy="10146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AEA5E" id="Ink 166" o:spid="_x0000_s1026" type="#_x0000_t75" style="position:absolute;margin-left:291.9pt;margin-top:77.1pt;width:12.8pt;height:8.7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">
                <v:imagedata r:id="rId10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438525</wp:posOffset>
                </wp:positionH>
                <wp:positionV relativeFrom="paragraph">
                  <wp:posOffset>166968</wp:posOffset>
                </wp:positionV>
                <wp:extent cx="906780" cy="926465"/>
                <wp:effectExtent l="38100" t="38100" r="26670" b="4508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906780" cy="926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60606" id="Ink 157" o:spid="_x0000_s1026" type="#_x0000_t75" style="position:absolute;margin-left:349.15pt;margin-top:12.8pt;width:72.1pt;height:73.6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">
                <v:imagedata r:id="rId104" o:title=""/>
              </v:shape>
            </w:pict>
          </mc:Fallback>
        </mc:AlternateContent>
      </w:r>
      <w:r w:rsidR="00C83837" w:rsidRPr="004D1B52">
        <w:rPr>
          <w:noProof/>
          <w:lang w:eastAsia="en-US"/>
        </w:rPr>
        <w:drawing>
          <wp:inline distT="0" distB="0" distL="0" distR="0">
            <wp:extent cx="2087880" cy="210312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837" w:rsidRPr="006B11E0" w:rsidRDefault="00C83837" w:rsidP="00C83837">
      <w:r>
        <w:t xml:space="preserve">b) </w:t>
      </w:r>
      <w:r w:rsidR="006B11E0" w:rsidRPr="006B11E0">
        <w:rPr>
          <w:sz w:val="24"/>
          <w:szCs w:val="24"/>
        </w:rPr>
        <w:t>y = x</w:t>
      </w:r>
      <w:r w:rsidR="006B11E0" w:rsidRPr="006B11E0">
        <w:rPr>
          <w:sz w:val="24"/>
          <w:szCs w:val="24"/>
          <w:vertAlign w:val="superscript"/>
        </w:rPr>
        <w:t xml:space="preserve">2 </w:t>
      </w:r>
      <w:r w:rsidR="006B11E0" w:rsidRPr="006B11E0">
        <w:rPr>
          <w:sz w:val="24"/>
          <w:szCs w:val="24"/>
        </w:rPr>
        <w:t>- 3</w:t>
      </w:r>
      <w:r w:rsidR="006B11E0">
        <w:rPr>
          <w:sz w:val="24"/>
          <w:szCs w:val="24"/>
        </w:rPr>
        <w:t xml:space="preserve"> </w:t>
      </w:r>
    </w:p>
    <w:p w:rsidR="00C83837" w:rsidRPr="004D1B52" w:rsidRDefault="00280491" w:rsidP="00C83837">
      <w:pPr>
        <w:jc w:val="right"/>
      </w:pP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4312069</wp:posOffset>
                </wp:positionH>
                <wp:positionV relativeFrom="paragraph">
                  <wp:posOffset>-218691</wp:posOffset>
                </wp:positionV>
                <wp:extent cx="1105015" cy="1822230"/>
                <wp:effectExtent l="38100" t="38100" r="38100" b="4508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105015" cy="1822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B782F" id="Ink 271" o:spid="_x0000_s1026" type="#_x0000_t75" style="position:absolute;margin-left:339.2pt;margin-top:-17.55pt;width:87.7pt;height:144.2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">
                <v:imagedata r:id="rId107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397129</wp:posOffset>
                </wp:positionH>
                <wp:positionV relativeFrom="paragraph">
                  <wp:posOffset>-281353</wp:posOffset>
                </wp:positionV>
                <wp:extent cx="1722120" cy="1675765"/>
                <wp:effectExtent l="38100" t="38100" r="49530" b="3873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722120" cy="1675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14703" id="Ink 251" o:spid="_x0000_s1026" type="#_x0000_t75" style="position:absolute;margin-left:109.65pt;margin-top:-22.5pt;width:136.3pt;height:132.6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">
                <v:imagedata r:id="rId109" o:title=""/>
              </v:shape>
            </w:pict>
          </mc:Fallback>
        </mc:AlternateContent>
      </w:r>
      <w:r w:rsidR="00C83837" w:rsidRPr="004D1B52">
        <w:rPr>
          <w:noProof/>
          <w:lang w:eastAsia="en-US"/>
        </w:rPr>
        <w:drawing>
          <wp:inline distT="0" distB="0" distL="0" distR="0">
            <wp:extent cx="2087880" cy="210312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837" w:rsidRPr="006B11E0" w:rsidRDefault="00C83837" w:rsidP="00C83837">
      <w:pPr>
        <w:rPr>
          <w:vertAlign w:val="superscript"/>
        </w:rPr>
      </w:pPr>
      <w:r>
        <w:t xml:space="preserve">c) </w:t>
      </w:r>
      <w:r w:rsidR="006B11E0">
        <w:t xml:space="preserve">  </w:t>
      </w:r>
      <w:r w:rsidR="006B11E0" w:rsidRPr="006B11E0">
        <w:rPr>
          <w:sz w:val="24"/>
          <w:szCs w:val="24"/>
        </w:rPr>
        <w:t>x = y</w:t>
      </w:r>
      <w:r w:rsidR="006B11E0" w:rsidRPr="006B11E0">
        <w:rPr>
          <w:sz w:val="24"/>
          <w:szCs w:val="24"/>
          <w:vertAlign w:val="superscript"/>
        </w:rPr>
        <w:t>2</w:t>
      </w:r>
    </w:p>
    <w:p w:rsidR="00C83837" w:rsidRDefault="00280491" w:rsidP="00C83837">
      <w:pPr>
        <w:jc w:val="right"/>
      </w:pP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790803</wp:posOffset>
                </wp:positionH>
                <wp:positionV relativeFrom="paragraph">
                  <wp:posOffset>485321</wp:posOffset>
                </wp:positionV>
                <wp:extent cx="1064260" cy="1044938"/>
                <wp:effectExtent l="38100" t="38100" r="40640" b="4127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064260" cy="104493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CEC5D" id="Ink 331" o:spid="_x0000_s1026" type="#_x0000_t75" style="position:absolute;margin-left:376.9pt;margin-top:37.85pt;width:84.5pt;height:83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">
                <v:imagedata r:id="rId111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1374866</wp:posOffset>
                </wp:positionH>
                <wp:positionV relativeFrom="paragraph">
                  <wp:posOffset>-242933</wp:posOffset>
                </wp:positionV>
                <wp:extent cx="1303020" cy="1933575"/>
                <wp:effectExtent l="38100" t="38100" r="49530" b="4762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303020" cy="1933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15291" id="Ink 308" o:spid="_x0000_s1026" type="#_x0000_t75" style="position:absolute;margin-left:107.9pt;margin-top:-19.5pt;width:103.3pt;height:152.9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">
                <v:imagedata r:id="rId113" o:title=""/>
              </v:shape>
            </w:pict>
          </mc:Fallback>
        </mc:AlternateContent>
      </w:r>
      <w:r w:rsidR="00C83837" w:rsidRPr="004D1B52">
        <w:rPr>
          <w:noProof/>
          <w:lang w:eastAsia="en-US"/>
        </w:rPr>
        <w:drawing>
          <wp:inline distT="0" distB="0" distL="0" distR="0">
            <wp:extent cx="2087880" cy="210312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837" w:rsidRDefault="00C83837" w:rsidP="00C83837">
      <w:pPr>
        <w:jc w:val="right"/>
      </w:pPr>
    </w:p>
    <w:p w:rsidR="00C83837" w:rsidRDefault="00C83837" w:rsidP="00C83837">
      <w:pPr>
        <w:jc w:val="right"/>
      </w:pPr>
    </w:p>
    <w:p w:rsidR="00C83837" w:rsidRDefault="00C83837" w:rsidP="00C83837">
      <w:pPr>
        <w:jc w:val="right"/>
      </w:pPr>
    </w:p>
    <w:p w:rsidR="00C83837" w:rsidRDefault="00C83837" w:rsidP="00C83837">
      <w:pPr>
        <w:jc w:val="right"/>
      </w:pPr>
    </w:p>
    <w:p w:rsidR="00C83837" w:rsidRDefault="00C83837" w:rsidP="00C83837">
      <w:pPr>
        <w:jc w:val="right"/>
      </w:pPr>
    </w:p>
    <w:p w:rsidR="00C83837" w:rsidRDefault="00C83837" w:rsidP="00C83837"/>
    <w:p w:rsidR="00C83837" w:rsidRDefault="00C83837" w:rsidP="00C83837">
      <w:r>
        <w:t xml:space="preserve">d) </w:t>
      </w:r>
      <w:r w:rsidR="006B11E0" w:rsidRPr="006B11E0">
        <w:rPr>
          <w:position w:val="-24"/>
        </w:rPr>
        <w:object w:dxaOrig="620" w:dyaOrig="620">
          <v:shape id="_x0000_i1025" type="#_x0000_t75" style="width:31.15pt;height:31.15pt" o:ole="">
            <v:imagedata r:id="rId114" o:title=""/>
          </v:shape>
          <o:OLEObject Type="Embed" ProgID="Equation.DSMT4" ShapeID="_x0000_i1025" DrawAspect="Content" ObjectID="_1602319469" r:id="rId115"/>
        </w:object>
      </w:r>
    </w:p>
    <w:p w:rsidR="00C83837" w:rsidRDefault="00B06DC6" w:rsidP="00C83837">
      <w:pPr>
        <w:tabs>
          <w:tab w:val="left" w:pos="5760"/>
        </w:tabs>
        <w:jc w:val="center"/>
        <w:rPr>
          <w:b/>
          <w:sz w:val="24"/>
          <w:szCs w:val="24"/>
        </w:rPr>
      </w:pP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-662940</wp:posOffset>
                </wp:positionH>
                <wp:positionV relativeFrom="paragraph">
                  <wp:posOffset>63681</wp:posOffset>
                </wp:positionV>
                <wp:extent cx="4598216" cy="1956472"/>
                <wp:effectExtent l="38100" t="38100" r="31115" b="4381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4598216" cy="195647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1A811" id="Ink 400" o:spid="_x0000_s1026" type="#_x0000_t75" style="position:absolute;margin-left:-52.55pt;margin-top:4.65pt;width:362.75pt;height:154.7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">
                <v:imagedata r:id="rId117" o:title=""/>
              </v:shape>
            </w:pict>
          </mc:Fallback>
        </mc:AlternateContent>
      </w:r>
      <w:r w:rsidR="00280491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4712426</wp:posOffset>
                </wp:positionH>
                <wp:positionV relativeFrom="paragraph">
                  <wp:posOffset>-566601</wp:posOffset>
                </wp:positionV>
                <wp:extent cx="1577880" cy="1799820"/>
                <wp:effectExtent l="38100" t="38100" r="0" b="4826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577880" cy="1799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7E14C" id="Ink 338" o:spid="_x0000_s1026" type="#_x0000_t75" style="position:absolute;margin-left:370.7pt;margin-top:-44.95pt;width:124.95pt;height:142.4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">
                <v:imagedata r:id="rId119" o:title=""/>
              </v:shape>
            </w:pict>
          </mc:Fallback>
        </mc:AlternateContent>
      </w:r>
      <w:r w:rsidR="00C83837" w:rsidRPr="004D1B52">
        <w:rPr>
          <w:noProof/>
          <w:lang w:eastAsia="en-US"/>
        </w:rPr>
        <w:drawing>
          <wp:inline distT="0" distB="0" distL="0" distR="0">
            <wp:extent cx="2087880" cy="210312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837" w:rsidRPr="00D77AD2" w:rsidRDefault="00C83837" w:rsidP="00C83837">
      <w:pPr>
        <w:tabs>
          <w:tab w:val="left" w:pos="5760"/>
        </w:tabs>
        <w:jc w:val="center"/>
        <w:rPr>
          <w:b/>
          <w:sz w:val="24"/>
          <w:szCs w:val="24"/>
        </w:rPr>
      </w:pPr>
    </w:p>
    <w:p w:rsidR="006B11E0" w:rsidRDefault="006B11E0" w:rsidP="006B11E0">
      <w:pPr>
        <w:tabs>
          <w:tab w:val="left" w:pos="1440"/>
          <w:tab w:val="left" w:pos="2880"/>
          <w:tab w:val="left" w:pos="4320"/>
          <w:tab w:val="left" w:pos="5760"/>
        </w:tabs>
        <w:spacing w:line="360" w:lineRule="auto"/>
        <w:rPr>
          <w:sz w:val="24"/>
          <w:szCs w:val="24"/>
        </w:rPr>
      </w:pPr>
    </w:p>
    <w:p w:rsidR="006F1D4E" w:rsidRDefault="006F1D4E">
      <w:bookmarkStart w:id="0" w:name="_GoBack"/>
      <w:bookmarkEnd w:id="0"/>
    </w:p>
    <w:sectPr w:rsidR="006F1D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3837"/>
    <w:rsid w:val="00280491"/>
    <w:rsid w:val="00486B87"/>
    <w:rsid w:val="006B11E0"/>
    <w:rsid w:val="006F1D4E"/>
    <w:rsid w:val="008769F7"/>
    <w:rsid w:val="00B06DC6"/>
    <w:rsid w:val="00BD7C24"/>
    <w:rsid w:val="00C83837"/>
    <w:rsid w:val="00DB4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AD9FDD"/>
  <w15:chartTrackingRefBased/>
  <w15:docId w15:val="{5A4F8DAF-53BD-45FC-B1FF-6E2834D43E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838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ustomXml" Target="ink/ink12.xml"/><Relationship Id="rId117" Type="http://schemas.openxmlformats.org/officeDocument/2006/relationships/image" Target="media/image56.png"/><Relationship Id="rId21" Type="http://schemas.openxmlformats.org/officeDocument/2006/relationships/image" Target="media/image9.png"/><Relationship Id="rId42" Type="http://schemas.openxmlformats.org/officeDocument/2006/relationships/customXml" Target="ink/ink21.xml"/><Relationship Id="rId47" Type="http://schemas.openxmlformats.org/officeDocument/2006/relationships/image" Target="media/image21.png"/><Relationship Id="rId63" Type="http://schemas.openxmlformats.org/officeDocument/2006/relationships/image" Target="media/image29.png"/><Relationship Id="rId68" Type="http://schemas.openxmlformats.org/officeDocument/2006/relationships/customXml" Target="ink/ink34.xml"/><Relationship Id="rId84" Type="http://schemas.openxmlformats.org/officeDocument/2006/relationships/image" Target="media/image39.png"/><Relationship Id="rId89" Type="http://schemas.openxmlformats.org/officeDocument/2006/relationships/customXml" Target="ink/ink45.xml"/><Relationship Id="rId112" Type="http://schemas.openxmlformats.org/officeDocument/2006/relationships/customXml" Target="ink/ink56.xml"/><Relationship Id="rId16" Type="http://schemas.openxmlformats.org/officeDocument/2006/relationships/customXml" Target="ink/ink7.xml"/><Relationship Id="rId107" Type="http://schemas.openxmlformats.org/officeDocument/2006/relationships/image" Target="media/image51.png"/><Relationship Id="rId11" Type="http://schemas.openxmlformats.org/officeDocument/2006/relationships/image" Target="media/image4.png"/><Relationship Id="rId32" Type="http://schemas.openxmlformats.org/officeDocument/2006/relationships/customXml" Target="ink/ink16.xml"/><Relationship Id="rId37" Type="http://schemas.openxmlformats.org/officeDocument/2006/relationships/image" Target="media/image16.png"/><Relationship Id="rId53" Type="http://schemas.openxmlformats.org/officeDocument/2006/relationships/image" Target="media/image24.png"/><Relationship Id="rId58" Type="http://schemas.openxmlformats.org/officeDocument/2006/relationships/customXml" Target="ink/ink29.xml"/><Relationship Id="rId74" Type="http://schemas.openxmlformats.org/officeDocument/2006/relationships/image" Target="media/image34.png"/><Relationship Id="rId79" Type="http://schemas.openxmlformats.org/officeDocument/2006/relationships/customXml" Target="ink/ink40.xml"/><Relationship Id="rId102" Type="http://schemas.openxmlformats.org/officeDocument/2006/relationships/image" Target="media/image48.png"/><Relationship Id="rId5" Type="http://schemas.openxmlformats.org/officeDocument/2006/relationships/image" Target="media/image1.png"/><Relationship Id="rId61" Type="http://schemas.openxmlformats.org/officeDocument/2006/relationships/image" Target="media/image28.png"/><Relationship Id="rId82" Type="http://schemas.openxmlformats.org/officeDocument/2006/relationships/image" Target="media/image38.png"/><Relationship Id="rId90" Type="http://schemas.openxmlformats.org/officeDocument/2006/relationships/image" Target="media/image42.png"/><Relationship Id="rId95" Type="http://schemas.openxmlformats.org/officeDocument/2006/relationships/customXml" Target="ink/ink48.xml"/><Relationship Id="rId19" Type="http://schemas.openxmlformats.org/officeDocument/2006/relationships/image" Target="media/image8.png"/><Relationship Id="rId14" Type="http://schemas.openxmlformats.org/officeDocument/2006/relationships/customXml" Target="ink/ink6.xml"/><Relationship Id="rId22" Type="http://schemas.openxmlformats.org/officeDocument/2006/relationships/customXml" Target="ink/ink10.xml"/><Relationship Id="rId27" Type="http://schemas.openxmlformats.org/officeDocument/2006/relationships/image" Target="media/image12.png"/><Relationship Id="rId30" Type="http://schemas.openxmlformats.org/officeDocument/2006/relationships/customXml" Target="ink/ink15.xml"/><Relationship Id="rId35" Type="http://schemas.openxmlformats.org/officeDocument/2006/relationships/image" Target="media/image15.png"/><Relationship Id="rId43" Type="http://schemas.openxmlformats.org/officeDocument/2006/relationships/image" Target="media/image19.png"/><Relationship Id="rId48" Type="http://schemas.openxmlformats.org/officeDocument/2006/relationships/customXml" Target="ink/ink24.xml"/><Relationship Id="rId56" Type="http://schemas.openxmlformats.org/officeDocument/2006/relationships/customXml" Target="ink/ink28.xml"/><Relationship Id="rId64" Type="http://schemas.openxmlformats.org/officeDocument/2006/relationships/customXml" Target="ink/ink32.xml"/><Relationship Id="rId69" Type="http://schemas.openxmlformats.org/officeDocument/2006/relationships/image" Target="media/image32.png"/><Relationship Id="rId77" Type="http://schemas.openxmlformats.org/officeDocument/2006/relationships/customXml" Target="ink/ink39.xml"/><Relationship Id="rId100" Type="http://schemas.openxmlformats.org/officeDocument/2006/relationships/image" Target="media/image47.png"/><Relationship Id="rId105" Type="http://schemas.openxmlformats.org/officeDocument/2006/relationships/image" Target="media/image50.emf"/><Relationship Id="rId113" Type="http://schemas.openxmlformats.org/officeDocument/2006/relationships/image" Target="media/image54.png"/><Relationship Id="rId118" Type="http://schemas.openxmlformats.org/officeDocument/2006/relationships/customXml" Target="ink/ink58.xml"/><Relationship Id="rId8" Type="http://schemas.openxmlformats.org/officeDocument/2006/relationships/customXml" Target="ink/ink3.xml"/><Relationship Id="rId51" Type="http://schemas.openxmlformats.org/officeDocument/2006/relationships/image" Target="media/image23.png"/><Relationship Id="rId72" Type="http://schemas.openxmlformats.org/officeDocument/2006/relationships/customXml" Target="ink/ink36.xml"/><Relationship Id="rId80" Type="http://schemas.openxmlformats.org/officeDocument/2006/relationships/image" Target="media/image37.png"/><Relationship Id="rId85" Type="http://schemas.openxmlformats.org/officeDocument/2006/relationships/customXml" Target="ink/ink43.xml"/><Relationship Id="rId93" Type="http://schemas.openxmlformats.org/officeDocument/2006/relationships/customXml" Target="ink/ink47.xml"/><Relationship Id="rId98" Type="http://schemas.openxmlformats.org/officeDocument/2006/relationships/image" Target="media/image46.png"/><Relationship Id="rId12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customXml" Target="ink/ink5.xml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image" Target="media/image14.png"/><Relationship Id="rId38" Type="http://schemas.openxmlformats.org/officeDocument/2006/relationships/customXml" Target="ink/ink19.xml"/><Relationship Id="rId46" Type="http://schemas.openxmlformats.org/officeDocument/2006/relationships/customXml" Target="ink/ink23.xml"/><Relationship Id="rId59" Type="http://schemas.openxmlformats.org/officeDocument/2006/relationships/image" Target="media/image27.png"/><Relationship Id="rId67" Type="http://schemas.openxmlformats.org/officeDocument/2006/relationships/image" Target="media/image31.png"/><Relationship Id="rId103" Type="http://schemas.openxmlformats.org/officeDocument/2006/relationships/customXml" Target="ink/ink52.xml"/><Relationship Id="rId108" Type="http://schemas.openxmlformats.org/officeDocument/2006/relationships/customXml" Target="ink/ink54.xml"/><Relationship Id="rId116" Type="http://schemas.openxmlformats.org/officeDocument/2006/relationships/customXml" Target="ink/ink57.xml"/><Relationship Id="rId20" Type="http://schemas.openxmlformats.org/officeDocument/2006/relationships/customXml" Target="ink/ink9.xml"/><Relationship Id="rId41" Type="http://schemas.openxmlformats.org/officeDocument/2006/relationships/image" Target="media/image18.png"/><Relationship Id="rId54" Type="http://schemas.openxmlformats.org/officeDocument/2006/relationships/customXml" Target="ink/ink27.xml"/><Relationship Id="rId62" Type="http://schemas.openxmlformats.org/officeDocument/2006/relationships/customXml" Target="ink/ink31.xml"/><Relationship Id="rId70" Type="http://schemas.openxmlformats.org/officeDocument/2006/relationships/customXml" Target="ink/ink35.xml"/><Relationship Id="rId75" Type="http://schemas.openxmlformats.org/officeDocument/2006/relationships/customXml" Target="ink/ink38.xml"/><Relationship Id="rId83" Type="http://schemas.openxmlformats.org/officeDocument/2006/relationships/customXml" Target="ink/ink42.xml"/><Relationship Id="rId88" Type="http://schemas.openxmlformats.org/officeDocument/2006/relationships/image" Target="media/image41.png"/><Relationship Id="rId91" Type="http://schemas.openxmlformats.org/officeDocument/2006/relationships/customXml" Target="ink/ink46.xml"/><Relationship Id="rId96" Type="http://schemas.openxmlformats.org/officeDocument/2006/relationships/image" Target="media/image45.png"/><Relationship Id="rId111" Type="http://schemas.openxmlformats.org/officeDocument/2006/relationships/image" Target="media/image53.png"/><Relationship Id="rId1" Type="http://schemas.openxmlformats.org/officeDocument/2006/relationships/styles" Target="styles.xml"/><Relationship Id="rId6" Type="http://schemas.openxmlformats.org/officeDocument/2006/relationships/customXml" Target="ink/ink2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customXml" Target="ink/ink13.xml"/><Relationship Id="rId36" Type="http://schemas.openxmlformats.org/officeDocument/2006/relationships/customXml" Target="ink/ink18.xml"/><Relationship Id="rId49" Type="http://schemas.openxmlformats.org/officeDocument/2006/relationships/image" Target="media/image22.png"/><Relationship Id="rId57" Type="http://schemas.openxmlformats.org/officeDocument/2006/relationships/image" Target="media/image26.png"/><Relationship Id="rId106" Type="http://schemas.openxmlformats.org/officeDocument/2006/relationships/customXml" Target="ink/ink53.xml"/><Relationship Id="rId114" Type="http://schemas.openxmlformats.org/officeDocument/2006/relationships/image" Target="media/image55.wmf"/><Relationship Id="rId119" Type="http://schemas.openxmlformats.org/officeDocument/2006/relationships/image" Target="media/image57.png"/><Relationship Id="rId10" Type="http://schemas.openxmlformats.org/officeDocument/2006/relationships/customXml" Target="ink/ink4.xml"/><Relationship Id="rId31" Type="http://schemas.openxmlformats.org/officeDocument/2006/relationships/image" Target="media/image13.png"/><Relationship Id="rId44" Type="http://schemas.openxmlformats.org/officeDocument/2006/relationships/customXml" Target="ink/ink22.xml"/><Relationship Id="rId52" Type="http://schemas.openxmlformats.org/officeDocument/2006/relationships/customXml" Target="ink/ink26.xml"/><Relationship Id="rId60" Type="http://schemas.openxmlformats.org/officeDocument/2006/relationships/customXml" Target="ink/ink30.xml"/><Relationship Id="rId65" Type="http://schemas.openxmlformats.org/officeDocument/2006/relationships/image" Target="media/image30.png"/><Relationship Id="rId73" Type="http://schemas.openxmlformats.org/officeDocument/2006/relationships/customXml" Target="ink/ink37.xml"/><Relationship Id="rId78" Type="http://schemas.openxmlformats.org/officeDocument/2006/relationships/image" Target="media/image36.png"/><Relationship Id="rId81" Type="http://schemas.openxmlformats.org/officeDocument/2006/relationships/customXml" Target="ink/ink41.xml"/><Relationship Id="rId86" Type="http://schemas.openxmlformats.org/officeDocument/2006/relationships/image" Target="media/image40.png"/><Relationship Id="rId94" Type="http://schemas.openxmlformats.org/officeDocument/2006/relationships/image" Target="media/image44.png"/><Relationship Id="rId99" Type="http://schemas.openxmlformats.org/officeDocument/2006/relationships/customXml" Target="ink/ink50.xml"/><Relationship Id="rId101" Type="http://schemas.openxmlformats.org/officeDocument/2006/relationships/customXml" Target="ink/ink51.xml"/><Relationship Id="rId4" Type="http://schemas.openxmlformats.org/officeDocument/2006/relationships/customXml" Target="ink/ink1.xml"/><Relationship Id="rId9" Type="http://schemas.openxmlformats.org/officeDocument/2006/relationships/image" Target="media/image3.png"/><Relationship Id="rId13" Type="http://schemas.openxmlformats.org/officeDocument/2006/relationships/image" Target="media/image5.png"/><Relationship Id="rId18" Type="http://schemas.openxmlformats.org/officeDocument/2006/relationships/customXml" Target="ink/ink8.xml"/><Relationship Id="rId39" Type="http://schemas.openxmlformats.org/officeDocument/2006/relationships/image" Target="media/image17.png"/><Relationship Id="rId109" Type="http://schemas.openxmlformats.org/officeDocument/2006/relationships/image" Target="media/image52.png"/><Relationship Id="rId34" Type="http://schemas.openxmlformats.org/officeDocument/2006/relationships/customXml" Target="ink/ink17.xml"/><Relationship Id="rId50" Type="http://schemas.openxmlformats.org/officeDocument/2006/relationships/customXml" Target="ink/ink25.xml"/><Relationship Id="rId55" Type="http://schemas.openxmlformats.org/officeDocument/2006/relationships/image" Target="media/image25.png"/><Relationship Id="rId76" Type="http://schemas.openxmlformats.org/officeDocument/2006/relationships/image" Target="media/image35.png"/><Relationship Id="rId97" Type="http://schemas.openxmlformats.org/officeDocument/2006/relationships/customXml" Target="ink/ink49.xml"/><Relationship Id="rId104" Type="http://schemas.openxmlformats.org/officeDocument/2006/relationships/image" Target="media/image49.png"/><Relationship Id="rId120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image" Target="media/image33.png"/><Relationship Id="rId92" Type="http://schemas.openxmlformats.org/officeDocument/2006/relationships/image" Target="media/image43.png"/><Relationship Id="rId2" Type="http://schemas.openxmlformats.org/officeDocument/2006/relationships/settings" Target="settings.xml"/><Relationship Id="rId29" Type="http://schemas.openxmlformats.org/officeDocument/2006/relationships/customXml" Target="ink/ink14.xml"/><Relationship Id="rId24" Type="http://schemas.openxmlformats.org/officeDocument/2006/relationships/customXml" Target="ink/ink11.xml"/><Relationship Id="rId40" Type="http://schemas.openxmlformats.org/officeDocument/2006/relationships/customXml" Target="ink/ink20.xml"/><Relationship Id="rId45" Type="http://schemas.openxmlformats.org/officeDocument/2006/relationships/image" Target="media/image20.png"/><Relationship Id="rId66" Type="http://schemas.openxmlformats.org/officeDocument/2006/relationships/customXml" Target="ink/ink33.xml"/><Relationship Id="rId87" Type="http://schemas.openxmlformats.org/officeDocument/2006/relationships/customXml" Target="ink/ink44.xml"/><Relationship Id="rId110" Type="http://schemas.openxmlformats.org/officeDocument/2006/relationships/customXml" Target="ink/ink55.xml"/><Relationship Id="rId115" Type="http://schemas.openxmlformats.org/officeDocument/2006/relationships/oleObject" Target="embeddings/oleObject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9.2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 1 10880,'0'0'4128,"0"0"-2241,7 0-1695,-7 0 800,7 7-128,0 0 32,1 1-224,-1-1-64,7 7-352,-6 15 32,6-7 64,1 0 64,-8 7 96,7-8-160,-14 15-32,8 8 64,-8-1 96,0 1-128,0-8-32,-8 0-128,1 0-32,-7-7-96,6 0 32,-6 0 0,7-7 32,-8 0 0,-7-1 0,8-6-64,-8-8-64,8 0-960,-8-7-480,8 0-1600,-1-7-640,-7 7-1983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2.1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8 116 5888,'0'-14'2176,"0"14"-1152,0 0-1184,0-8 2336,0 8-736,0-7-320,0 0-224,0 0-544,-7 0 64,7-1 32,-7 8-96,0-7-33,-1 7-191,1 0-96,-7 0 0,-1 7-32,1 1-96,7 6 0,-8 0 65,1 15 62,6-7-62,-6 14-1,14-7-32,0 7 0,7-14 64,0 0 0,15 0 128,0-15 63,7 0-63,0-7-96,-8-7 64,8-8 0,-14-6 448,6-1 256,-13-7-96,6 7-96,-14-7-288,0 8-64,0-1-128,-7 7-96,0 1 0,-1-1-32,-6 8-352,7 0-160,-8 0-1248,8 0-447,0 7-1601,0 0-1696,7 0 1888</inkml:trace>
  <inkml:trace contextRef="#ctx0" brushRef="#br0" timeOffset="282.6739">406 0 10624,'0'0'3936,"0"0"-2112,0 0-1920,0 8 767,0-8-127,0 14 64,0-7-192,0 15-96,0 0-160,0-1-192,0 8 0,0 0 96,0 8 32,0-1-32,0-7 32,0-8-224,0 1 32,0 0-1376,0-8-543,0-6-1089,0-8-480,0 0 256</inkml:trace>
  <inkml:trace contextRef="#ctx0" brushRef="#br0" timeOffset="531.6707">261 152 8832,'-7'0'3328,"7"0"-1792,0 0-1152,0 0 832,7 0-288,0 0-65,1 0-415,6 0-192,1 0-160,6 0 0,1 0 64,7 0-64,0 0 0,0 0-448,-7-7-192,-1 7-927,1-7-385,-8 0-1248</inkml:trace>
  <inkml:trace contextRef="#ctx0" brushRef="#br0" timeOffset="934.2863">543 8 9344,'0'7'3520,"0"0"-1920,0 15-1376,8-15 832,-8 8-480,0-1-1,0 0-127,0 8-32,0 0-224,0 7 0,7-7 32,-7 7-96,0-8-96,7-6 256,-7-1 128,0-7 160,0 1 32,0-16-256,0 1-128,7-7-128,1-1-96,-8-6 32,7-1-32,0 7 0,7 1 0,-6-1-96,-1 1 0,7-1 64,1 8 64,-1 0-64,-6 7 0,6 0 32,1 7 64,-8 0-32,0 1-32,0 13 32,1-6 32,-8 7-32,7-1 64,0 1-64,-7 0 64,0-8-1120,0 1-512,7-8-1535,-7 0-705</inkml:trace>
  <inkml:trace contextRef="#ctx0" brushRef="#br0" timeOffset="1302.8778">833 159 10240,'7'0'3872,"0"0"-2112,1 0-1696,-1 0 735,0 0-479,0-7-96,8 7-128,-8 0 0,7-7-64,1 7-32,-8-7 96,0-1 0,1 1 32,-16 0-160,8 0 32,-7-1 64,0 16 32,0-8 32,-8 7-64,8 0-64,-8 8-64,8-1 32,0 8 96,0 0 32,0-1-32,7 8-64,7-7 96,0 0 0,0-8 96,8 1 32,-1-8-736,8-7-352,-8 0-927,8-7-385,-7-8-1600,6-7-1216,-6 8 2176</inkml:trace>
  <inkml:trace contextRef="#ctx0" brushRef="#br0" timeOffset="1632.4641">1072 116 6528,'0'7'2464,"0"-7"-1344,7 0-32,-7 0 992,0 8-416,7-1-97,-7 7-479,0 1-128,0 7-544,0-1-32,0 8-32,0-7-64,0-8 64,0 1-64,0-1 64,0-6 96,0-8 96,0 0-224,0-8-32,0-13-160,7 6-32,-7-14-96,8 8-32,-1-1-32,7 0-64,-6 8 96,6-8 0,0 7-64,1 1 64,7-1 32,-8 8 0,1 0-704,-1 7-256,-7-7-2624,8 7-1087,-15-7-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7.6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 11520,'0'7'4288,"0"-7"-2305,0 29-2111,0-22 768,0 8-416,0 6-64,0-6-160,0 6-64,0 1-3999,-7-7-172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7.4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7 10624,'-7'-7'4032,"7"7"-2177,-8 7-1471,8-7 1024,0 0-864,0 8-192,0-1-192,0 7-32,0 1-64,0-8 32,8 8 0,-8-1-1792,0 1-863,0 6-236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7.0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2416,'7'0'4639,"-7"0"-2495,0 7-2368,0-7 768,0 14-416,0-6-32,0 6 96,0 1 96,-7 14-128,7-8-3328,0 1-1535,0 0-3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6.7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 10880,'0'-7'4032,"0"7"-2177,0 7-1535,0-7 896,0 7-736,0-7-256,0 15-160,0-8 0,0 7-32,0 1-224,0 7-32,0-8-2175,7 1-929,-7-1-112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6.3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0 11648,'-7'0'4288,"7"0"-2305,7 8-1951,-7-8 864,14 0-1184,-6 7-320,-1-7-4511,7 0-195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6.1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7 13696,'-22'-7'5183,"22"7"-2815,8 0-2816,-8 0 704,0 0-288,0 0 0,7 0-832,-7 7-288,0-7-4351,7 8-195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5.4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4 15 7040,'-15'-8'2720,"15"8"-1472,-14 0-256,14 0 1024,-7 0-576,-1 0-97,-6 8-479,7-8-160,-8 7-416,1 0-96,-1 8 0,1-8-160,-8 15-32,15-8 64,-8 8 32,8-8 32,7 8 0,0-8 64,0 1 96,0-8-128,15 0-32,-8 1-64,0-8 32,7 0-64,-6-8 64,6 1 0,-7-7 96,8-1-160,-15 1-32,7-1 128,0 8 64,1 0-64,-8-8-96,7 15-96,-7 0-32,0-7 64,0 14 0,0 0-64,0 8 0,0-8 128,7 8 96,-7-1-32,0 1 0,7-8-96,1 7-32,-1-6-1024,0-1-416,0 0-736,8-7-319,-1 0-1185,1 0-1280,-8-7 1888</inkml:trace>
  <inkml:trace contextRef="#ctx0" brushRef="#br0" timeOffset="341.8674">318 0 7424,'-7'8'2816,"7"-8"-1536,0 7-640,0-7 864,0 14-224,0-6 32,0 13-257,0-6-95,0 14-512,0-8 64,0 1 128,0-7-64,0-1 32,0 1 32,0-1 64,0 0 160,0-6 192,0-1-384,0-7-64,0 0-352,0-7-160,7-1-64,-7-6 32,0 0-32,8-8-32,-1 7-64,7 1-32,-6-8-32,6 8 96,1-1-64,6 1 32,1 7 64,7-8 64,-7 8-544,7 7-128,-8-7-1760,1-1-704,0 8-297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5.0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3 10752,'0'0'4032,"0"0"-2177,7 7-1663,-7-7 800,7 0-352,1 0-32,-1 0-288,0 0-128,8 0-96,-8-7 0,0 0 64,8 0-224,-8-1 0,0 1 128,-7 0 128,7 0-96,-7-1-64,8 1-160,-16 0-64,8 0 0,-7 7 64,7 0 64,-14 0 96,14 7 0,-15 7-32,8-6 160,0 13 128,-1 1-96,8 0-32,-7-1-64,14 1 0,-7 0-64,8-8-32,6 1 160,1-8 32,-1 7-640,8-14-256,-1 8-1408,8-16-639,0 8-208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4.6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8832,'0'0'3328,"0"0"-1792,7 14-1376,-7-6 704,0-1-128,0 0 32,7 15-65,-7-1-63,7 1-320,-7 0-288,0 0-32,8-8 480,-8 1 224,0-1 32,0-7 0,7 8-32,-7-8-64,0-7-256,7 0-96,-7 0-160,7-7-32,1-1-32,-1-13 32,0 6-128,0-14 0,1 15-128,-1-8 32,0 8 0,7-1-32,-6 1 32,-1 7 0,7 7 0,-6 0 0,-1 7 96,7 7 64,-6 1-64,-1 6 0,0-6 96,-7 7 32,7-8 32,-7 1 0,8-1-512,-1 0-192,-7 1-2176,7-8-927,0 0-134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8.8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1 9216,'0'0'3424,"0"0"-1856,0 0-928,0 0 959,0 0-383,0 7-64,0 0-288,0 1-96,0 6-416,-7 8 128,0-8 96,7 8-64,0 0 32,0 7-224,-7 0-128,7-8-32,0 8 32,0-7-32,0 0 64,0-8-128,0 1 0,0-8 96,7 0 32,-7-7-1152,7 0-512,-7-7-1440,7-8-607,0 1-182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4.2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1392,'0'-7'4288,"0"7"-2305,7 7-1823,-7-7 864,0 8-384,0-1-32,8 7-352,-8 1-96,0 6-96,0 1-64,7 0 32,-7 0 32,0-1 96,7 1 0,-7-8 0,0 8-736,7-7-320,-7-1-1408,8-7-511,-8 1-192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3.9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5 9728,'0'-15'3680,"0"15"-1984,-7 0-1824,7 0 672,0 15-64,0-8 95,0 7 129,0 1 32,0 14-384,0-15-64,0 30 32,0-15 0,0 14 128,0-7 64,0 0-32,0-7-224,7 0-160,-7 0 64,7-7 128,-7 0-800,8-1-256,-1-6-1696,0-8-639,0-7-1793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12.0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6 5376,'0'-15'2112,"0"15"-1152,0 0-128,0 0 736,0 0-64,0-7-32,0 7-320,0 0-96,0 0-97,0 0-543,0 7-64,0 1-32,0 6 96,0 1 64,0-1-256,0 15-64,0 0 192,0 7 64,0 8-128,0-8-96,0-7-96,0 0 0,8 0-64,-8-8 64,0 1 0,0 0 96,0-8-32,7 1 64,-7-8-1344,0-7-480,0 0-2047,0-7-801,0-8 288</inkml:trace>
  <inkml:trace contextRef="#ctx0" brushRef="#br0" timeOffset="431.0915">0 23 10112,'0'-15'3776,"8"8"-2048,-8 7-2016,0 0 640,7 7-320,-7 0-32,7 1 384,0 6 127,1 1-255,-1-1 288,7 15 96,1 0-320,6 14-96,1-6 128,0-1 128,0 0-160,-1-7-32,1-7 192,-8-1 64,8 1-192,-7-8-64,-1 1 128,1-8 96,-1-7 224,-7 0 192,8 0-320,-8-7-96,0 0-224,-7-15-32,0-14-160,0 0-64,0-1 0,0 1-32,0 7-96,0 8 64,0-1 32,7 7 0,-7-6-96,8 6 64,-1 1-672,0 6-320,-7-6-1248,15 14-480,-8-7-1535,7 7-609,-6 0 896</inkml:trace>
  <inkml:trace contextRef="#ctx0" brushRef="#br0" timeOffset="661.1673">587 211 7040,'-8'0'2624,"8"0"-1408,-7-7-352,7 7 928</inkml:trace>
  <inkml:trace contextRef="#ctx0" brushRef="#br0" timeOffset="864.8087">565 203 15808,'-7'7'1631,"-1"-7"-863,1 7-352,-7-7-64,-1 15-160,1 6 64,-1-6-32,8 7 32,0-1-224,0 1 0,7-8-32,7 8 0,0-7 0,7-1 64,1 1 320,7-8 224,-8-7-32,8 0-32,-8 0-160,8-7 0,-8-1-32,-6 1 32,-1-15-64,0 1-32,-7-8-160,-7 7-32,0-7-96,-1 7-32,1 1-32,-7 6 0,7-6-224,-1 13-128,1-6-832,-7 7-416,14 7-1376,-8-8-607</inkml:trace>
  <inkml:trace contextRef="#ctx0" brushRef="#br0" timeOffset="1317.7127">731 167 7296,'-7'7'2816,"7"0"-1536,0 8-736,0-1 864,0 1-608,0 6-96,0 1-320,0 0 0,0 0-224,0-1 256,0-6 191,0-8 33,0 7 0,0-6 96,0-1 64,0 0-128,0-7-32,0 0-288,7 0-128,-7-14-128,0 6 0,0-13-128,7-8 0,1 7 32,-8-7 0,14 7 0,-7 1 0,8 6-160,-1 1 32,1 7 64,-8-1 32,8 16-64,-1-1 64,1 7 32,-8 8 0,7 0 64,-7 7 32,8-8-32,-8-6 32,0-8-64,-7 7-32,8 1 96,-8-8 64,7 8 64,-7-8 32,0 0-1344,7 0-608,-7 1-3167,0-8-2305,0 0 278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00.3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1 9728,'-7'0'3680,"7"0"-1984,0 0-1408,0 0 799,0 0-255,0 7-32,0 0-224,-8 0-96,8 8-288,0-8 0,-7 15 128,7-1 96,0-6 64,0 14-128,0-8 32,0 1-96,0 0 0,7-8 32,-7 1 128,0-1-192,8-6 0,-1-1-64,0 0 32,0-7-128,8 0-64,-1 0 0,1 0 32,-1 0-32,1-7 64,6 7-128,-6-7 0,-1 7 32,-6 0 64,6 0-608,0-8-256,-6 8-512,-1-7-224,0 7-928,0-14-3807</inkml:trace>
  <inkml:trace contextRef="#ctx0" brushRef="#br0" timeOffset="362.0007">239 58 8448,'0'-7'3168,"0"7"-1728,0 0-704,0 0 928,0 0-225,0 7 1,7 1-512,-7 6-192,0 1-416,0 6 64,-7 8 128,7 0-64,-7 7 64,-1-7-288,8-7-64,-7 7 96,0 0 96,7 0-192,-7 0-32,7 0-64,-8 7 32,8-14 0,0-1 96,0 1-32,0-7 0,0-1 32,0 0 32,0-14-192,0 8-64,0-8-1344,0 0-544,0 0-3743,8-8-236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59.5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59 10112,'-7'-7'3776,"7"0"-2048,-7 14-1536,7-7 895,0 0-223,0 0 128,7 0-256,0 7-128,0-7-352,1 0 32,13 0 64,-6 0-192,14 0-96,-8 0 32,1-7 0,7 7-32,-7-7 32,-1 0-128,1 7 0,-7-8 32,-1 1 64,1 7-384,-8-7-192,0 7-1120,-7-7-544,7 7-1631,-7-8-705,-7 1 992</inkml:trace>
  <inkml:trace contextRef="#ctx0" brushRef="#br0" timeOffset="302.2543">124 0 8448,'0'0'3232,"0"0"-1728,0 0-832,0 0 896,0 8-545,0-1-127,0 0-224,0 15-128,0-1-288,0 8 32,0 0 64,0 0-128,0-7-64,0 7-64,0-7-96,0-1 96,7 1 0,-7-7 32,7-1 64,0 1-1856,1-8-799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58.0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43 5888,'-7'0'2272,"7"0"-1216,0 0-544,0 0 768,0 0 160,7 0 256,0 0-288,8 0-65,-1 0-767,8-7 224,-8 7 160,15-7-224,-14 7-128,6-7-256,1 7-96,-7-7-128,-8 7-96,0-8-224,0 8-32,-7 0-1824,-7 0-703,7 0-2177,-14 0-1184,6-7 3008</inkml:trace>
  <inkml:trace contextRef="#ctx0" brushRef="#br0" timeOffset="517.878">7 43 9088,'0'7'3424,"0"1"-1856,0-1-1472,0-7 672,0 14-256,0-6 32,-7 6-33,7 1 1,0-1-256,0 1-32,0-1 0,0 0 160,0-6 160,0-1 0,7-7 128,1 0-256,6 0-192,-7-7-160,15-1-32,0 1-32,-1 7-96,1-7 64,7 14-32,-7-7 0,0 7-96,-1 15 32,-6 0 0,-1 0 64,-7-1 32,1 1 96,-8 0 32,0-1 32,0-6 0,-8 7 64,-6-8-32,-1 1 64,-6-1 0,6-7 32,-6 8-64,-1-15 32,7 0-128,-6 0-64,6 0-160,1-7-64,-1-1-768,8 1-256,0 0-928,7 0-319,0-8-2209</inkml:trace>
  <inkml:trace contextRef="#ctx0" brushRef="#br0" timeOffset="821.8631">391 145 11264,'7'-7'4224,"-7"-1"-2305,15 8-2015,-15 0 704,7 0-320,0 0 64,0 0 0,8 8 32,-8-1-192,0 7 96,8 8 96,-15 0 0,7-1 32,-14 8-224,7-7-64,-7 0 64,-8-1 32,8-6-96,-8 7-32,1-8 96,-8 1 32,8-8-96,-1 0-96,1 0-448,6-7-192,-6-7-896,7 7-320,0-7-1023,7 0-353,7-8-992</inkml:trace>
  <inkml:trace contextRef="#ctx0" brushRef="#br0" timeOffset="1130.5366">565 109 8448,'0'-8'3168,"0"8"-1728,-8 0-1120,8 8 736,-7-8-96,7 7 64,-14 0-289,6 0-95,-6 8-384,7 6 32,-8 8 64,1-7-128,7 7 32,-1 0-160,1-7 0,7-1 32,7-6 0,8-1 64,-1 1 96,1-8-64,6 0-64,1 1-352,0-8-192,0 0-1312,-8-8-543,8-6-272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57.4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5 9472,'0'0'3584,"0"0"-1920,15 7-1088,-8-7 895,8 0-351,-8 0-32,15-7-544,-1 7-256,1 0-160,-8 0-128,8-7 96,-7 7-64,-1 0-32,-7 0-416,8-8-128,-15 8-1888,0 0-831,0 0-128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57.2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0 6784,'-7'0'2624,"7"0"-1408,0 0-576,0 0 768,0 0-64,0 0 32,0 7-384,7-7-129,8 0-511,-8 8 64,0-8 32,8 0-160,-1 0-96,1 0-96,7 0 0,-8 0-64,0 0 64,1 0-64,-1 0 64,-6 0-640,-1 0-256,0 0-1567,-7 0-641,0 0-1248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56.8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15 5888,'0'0'2272,"0"0"-1216,0-14-544,0 14 704,0 0 0,0 0 128,0 0-384,0 0-192,0 0-416,0 0-160,-7 7 0,7 0-32,-8 8 64,8-1-65,0 8 1,-7 7-96,14 0-64,1-7 96,-1 7 0,7-15-32,1 8 32,-1-15 0,8 8 96,0-15-32,-1 0 0,1 0-32,0-15 64,-8-7-96,8 8 0,-8-8-96,-6 0-32,6 1 160,-7 6 64,1-6 64,-8 6 0,7 8 64,-7-8 128,7 8-192,-7 0-64,0 7-192,0-7-64,0 7 32,7 7 64,-7 0-64,0 15 0,0 0 32,0 14 0,0 0 0,0 0 64,0 0 96,0 8 64,0 6 32,0 8 0,0-14-64,8-1-32,-8 0-256,0-6 0,0-1 96,0-7 128,0 0-32,-8 0 0,1-8 32,7-6 64,-7-1-32,-8-14 64,1 0-128,-1-7 0,-6 0-96,-1-8-32,8-6 32,-8 6 0,15-14-96,-8 8 64,15-8-32,0 0 0,15 7 64,-8-7 0,15 0 0,-8 7 64,15 1 96,-7-1 64,-1 7-32,1 1 32,0 7-192,0 0-32,-8-1-64,-7 8 0,8 0 128,-8 0 96,7 0-704,-6 8-320,-1-8-1856,0 7-767,0-7-1729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52.2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5 7040,'0'-8'2720,"0"1"-1472,7 7-192,-7 0 1056,0 0-256,0 0-33,0 0-607,0 0-192,0 7-320,0 1-64,-7-1-160,7 7 32,0 15-160,0-7 32,-7 7 128,7 0 128,0-7-128,-8 7-32,8-8-224,0 8-96,0-7 128,0 0 64,0-1-288,0-6 0,0 7 0,0-1 32,0-14 32,8 1 0,-8-1 0,0-7 0,7-7-160,-7 7-800,0-8-416,0 8-1568,0-7-576,0 7-268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7.9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4 8 9472,'7'-7'3584,"0"7"-1920,-7 0-960,0 0 1055,0 7-511,0 0-160,0 8-480,0-1-160,-7 1-256,7-1 0,0 8 128,0 7-256,-7 0-32,7 7-32,0-7 64,-8 0 32,8-7 96,0-1-320,0-6-128,0-8-1024,0 0-416,0 1-1183,0-8-513,-7-8-800</inkml:trace>
  <inkml:trace contextRef="#ctx0" brushRef="#br0" timeOffset="235.1425">8 138 9216,'-7'0'3520,"7"0"-1920,7 0-1856,-7 0 2815,7 0-863,0 0-416,8 0-384,-1 8-576,8-8-192,0-8-32,-1 8-64,1 0-32,7 0-960,-7 0-480,0-7-2527,-1 7-1089,1-7 105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51.0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109 9728,'7'0'3680,"1"0"-1984,-1-7-1568,0 7 768,0 0-513,8-7-63,-8-1-64,0 8 0,1-7-128,-1-7 192,0 6 160,-7 1 128,0 0 32,0 0-160,-7 0-32,0-1-192,-1 8 0,-6 8-160,7-1-64,-8 0 0,1 0 32,6 8-96,-6 6 0,7 1 96,-1 0 32,8 7-32,0-8 32,0 1-64,8-7 64,6-1 0,1 1 32,6-8-512,1 0-128,0-7-736,-1 0-256,8-7-959,0-8-385,-7-6-1440</inkml:trace>
  <inkml:trace contextRef="#ctx0" brushRef="#br0" timeOffset="368.0753">333 65 5760,'-7'-7'2176,"7"7"-1152,0 0 0,0 0 864,0 0 64,-7 7 64,7 1-385,0-1-223,0 0-768,-7 8 32,7-1 64,0 15-192,0-7-64,0-1-256,0-6-96,0-1 224,0 1 128,0-8-96,0 0-64,0-7 32,0 0 96,0 0-256,0-7-32,-8-7-96,8-8-64,0 0-128,0-7 0,0 8-160,8-1-32,-8 7 64,7 1 96,0-1 0,8 8 32,-8 0 0,7-7 96,1 6 0,-1 8 32,1-7-512,-8 7-192,7-7-2112,-14 0-895,15-1-1537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50.6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3 9600,'0'0'3584,"0"0"-1920,0 0-736,0 0 1055,0 0-735,8 8-256,-1-8-640,-7 7-256,0 7-64,7 1 32,-7-1 32,0 15 32,7-7 0,-7 0 128,0-1 160,7-6-160,1-1 0,-8 1 64,7-8 32,0-7 32,0 0 64,1 0-160,-8-7-32,7-8-128,0-6-32,0-1-32,1 0-64,-8 1-64,7-1 32,0 7-32,-7 1 0,0-1 64,7 8 0,-7 0-96,0 0 0,8 7-32,-1 0 0,-7 0 0,7 14 0,0-7 96,8 15 64,-8 0 0,7 7-32,-6-8 224,6 1 96,1-7 32,-8-1 96,0 1 64,0-8-32,1 0-32,6 0-32,-7-7-96,1-7-32,-8 0-96,7-8-32,0-6-192,-7-8 32,0 7-64,7 0 0,-7 1-288,0-1-160,7 0-608,-7 8-160,8-1-1248,-1 1-448,0-1-2239,0 15-1697,8-7 297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50.0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 8 11008,'-7'-7'4128,"7"7"-2241,-8 7-1855,1-7 864,7 0-256,-7 7 0,-8 0-320,8 1-192,-7 6-96,-1 8-32,8 7 64,0 0-32,0-8-32,7 8 96,0-7 0,7 0 224,7-8 192,1-6-192,-1-1-32,1 0-96,6-7-32,1-7-32,-7 0 64,-1-22-96,-7 7-64,0 0 64,-7-7 0,0 8-128,-7-1 32,7 7-64,-7 1 0,-7-1-96,6 1 32,1 7-288,-7 7-128,-1-8-640,8 8-288,-8 0-895,8 0-417,0 0-1568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49.3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 43 10752,'-15'0'4032,"15"0"-2177,0 0-1599,0 0 864,0 0-352,0 8-64,0 6-128,0 8 32,0 7-320,0 7 32,0 0 32,0 0-288,7 1-64,-7-1 32,8 0 96,-8 0-32,0 0-64,7-7 64,-7-7 0,7 0-192,-7-8 0,0-7-1312,0-7-512,0-14-1535,0-8-705,0-7 0</inkml:trace>
  <inkml:trace contextRef="#ctx0" brushRef="#br0" timeOffset="306.4134">0 44 10240,'0'-15'3872,"8"15"-2112,6-14-1504,-7 14 927,1-7-383,6 7 0,0-8-256,8 8-64,0 8-288,-8-1-128,8 7 32,-15-7 64,8 8 128,-1 14 160,-14 0 32,7 0-64,-14 0 64,7-8-128,-14 1 32,7-7-224,-8-1-96,1 1-32,-1-1 32,1-14-256,-1 7-32,8-7-512,-8-7-160,1 0-896,7 0-352,0-22-863,14 14-353,0-7-57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47.9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6 6144,'0'-7'2368,"0"-7"-1280,8 6-512,-8 8 800,0-7-352,0 7-96,0 7-416,0 1-96,0 6-224,0 0 224,0 8 128,0 0-32,0 7 95,0 7-127,0 7 32,0 1-352,0-8-96,0 0-64,0-7 0,0 0 128,0-7 64,0 0 0,0-8 32,0-7 224,0 0 96,7 1-192,-7-16-128,0 1-64,7-7-32,-7-8-224,7-14-64,1 14-32,-1-7 128,7 7-32,-7 1-32,8-1 0,-1 8 96,1-1 128,-1 8 96,1 7-64,-1 0-96,1 7 0,-8 0 32,7 8 32,1 14 32,-8-8-64,0 8-64,1-7 32,-1 0-32,0 0 64,0-1 32,-7-6 32,8-1 0,-8-7-352,7 1-160,-7-1-1216,7 0-576,-7-7-959,7-7-449,1 0-64</inkml:trace>
  <inkml:trace contextRef="#ctx0" brushRef="#br0" timeOffset="504.3719">471 247 9984,'0'-7'3680,"0"0"-1984,0-1-1472,0 8 831,0-7-319,-8 7 32,8-7-224,-7 7 0,0 0-320,-7 0-128,6 7 0,-13 0-64,6 8-32,1 7-64,-8 6-32,0-6 128,15 0 32,0 7 0,0-7 32,7-8 0,7 1 32,7-1-64,1-7-64,-1-7 32,8 0 32,-8 0-96,1-7 0,-1-7-32,1 6-64,-8-6 0,0-1 0,0-6 96,1 6 64,-8 1 0,0 6-32,7 1-64,-7 0-32,0 14 128,0 0 96,0 1 96,0 6-96,0 1-32,7-1-96,-7 1-32,0-1 96,7 1 96,1-8-928,-8 0-320,7 0-1407,0 0-481</inkml:trace>
  <inkml:trace contextRef="#ctx0" brushRef="#br0" timeOffset="865.0922">731 217 10880,'7'-14'4032,"-14"6"-2177,7 8-1535,0-7 960,0 7-416,-7 0-96,0 0-448,-8 0-128,1 0-128,-1 7-64,1 8 32,-1-8-32,1 8 0,7 6 0,7-6 0,-8-1 0,16 8 0,-1-8 0,7-6 0,1 6 0,-1-7 64,1 8-96,-1-8-64,1 8 64,-8-8 64,0 0 0,-7 8 64,0-8 128,0 0 128,0 0-128,-14 0 32,7 1-96,-8-8 0,-7 0-192,8 0 32,-8-8-160,0 1 32,8 7-992,0-7-448,-1 0-2367,8 0-1057,14-1 89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45.6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 22 6144,'0'-8'2368,"0"8"-1280,0 0-576,0 0 768,0 0-192,0 0 32,0-7-288,7 7-128,-7 0-384,7 0 0,1-7 32,-1 7-128,7 0 31,-6 0-95,13 0 64,-6 7-128,-1 0-64,1 1 192,-1 13 96,-7 1-32,1 7 64,-1 0 0,-7 0 96,0-7 64,-7-1-32,-1 1-224,-6 0-96,7-8-32,-15 1 64,7-1-96,-6-7-64,-1-7 0,8 8-32,-1-8-224,1-8-96,6 1-608,1 0-192,0-7-544,7 6-191,7-6-321,0-8-96,8 0-1152</inkml:trace>
  <inkml:trace contextRef="#ctx0" brushRef="#br0" timeOffset="356.7527">369 14 7808,'0'-7'2880,"0"7"-1536,-7 0-736,7 0 832,0 0-256,-8 0-64,1 0-353,0 0-127,0 0-384,-8 0-32,-6 0 0,6 7 96,1 8 32,-1-1-96,-7 8-96,8 7 0,0 0 32,6 0 96,8 0 160,0 0-64,8-7 96,6-1-192,15-6-96,0-1-32,0-7-32,7 1-64,0-8 32,-7 0 0,-7-8 32,0 1-768,-8 0-288,1 0-2432,-15 0-1023,7-1-48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43.9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1776,'0'7'4480,"0"-7"-2433,8 8-1887,-8-8 960,7 7-544,0-7 0,-7 0-128,7 0-32,-7 0-224,7-7 96,-7 7 32,0-8-32,0 8 0,-7-7-160,7 7-32,-7 0-96,7 0-32,-7 0-1376,0 0-640,-1 0-3903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43.6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7 11904,'0'0'4480,"0"0"-2433,-7 0-1887,7 0 960,0 8-448,0-8 0,0 7-320,7 0-64,-7-7-160,7 7 64,0-7 0,0 0 64,-7-7 64,15 7-32,-15-7 64,7 7 0,0-7 32,-7-1-64,0 8 32,0-7-192,0 7-32,0 0-128,0 0-32,0 0-32,-7 0-128,0 0 32,7 0-1024,-7 7-416,7-7-1376,-8 8-543,1-1-163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42.0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31 12416,'7'0'4639,"0"0"-2495,1 0-2368,-1 0 768,0 0-224,8 0 128,-8 0-192,7 0 0,-7 0-128,8 0-32,-1 0 96,-6 0 32,-1 0 32,7 0-128,-6 0-32,-1 0 32,0 0 0,0 0-160,-7-8 32,8 8 0,-8-7 64,7 0-96,-7 7 0,0-15-256,0 8-128,-7 0-64,7-8 32,-8 8 96,1 0 64,0 0 96,-8 7 128,8 0-32,0 7 32,-8 0 192,8 0 64,-7 1 0,-1 6 32,8 1 0,-7-1 96,6 1-96,1 6 32,7 1 32,0-8 64,0 8 32,7-7 0,1 6-192,6-6-64,0-1 0,1-6 64,7-1-96,-1 0-64,8-7-448,-7-7-128,0 0-1344,7-1-512,-8-6-2015,1-1-2081,0 1 2272</inkml:trace>
  <inkml:trace contextRef="#ctx0" brushRef="#br0" timeOffset="537.7832">484 29 8704,'0'-14'3232,"0"14"-1728,-7 0-768,0 0 992,7 0-481,0 0-159,-7 0-256,0 0-96,-8 0-384,8 0 0,0 7 0,-8 0 0,1 8 32,-1-1-128,1 1-96,-1 6-64,1 1 0,6 7-64,1-14-32,0 6 32,7-6 32,0 6 32,7-6 32,8-1 0,-1-6 0,1-1 0,-1-7 0,1 0 0,-1-7 0,1-1-64,-1 1-64,1-7-64,-1-1-32,-7 1 64,0-1 0,1 8 96,-8-7 32,7 6-32,-7 1-64,0-7 288,0 14 128,0-8-192,0 8-64,0 8 32,0-1 32,0 0 32,0 8 64,0-8-224,0 7-64,7 1-32,-7-1 64,0 1 32,0-1 32,7-7-416,-7 8-224,8-8-640,-8-7-224,7 0-704,0 0-288,0-7-767,8 0-353,-1-1-576</inkml:trace>
  <inkml:trace contextRef="#ctx0" brushRef="#br0" timeOffset="975.9085">674 94 9984,'0'0'3776,"0"0"-2048,0 0-1376,0 8 831,0-8-95,0 7 64,0 0-256,0 8-96,0-8-448,0 7 0,0 1 64,0-1-96,0 1 64,0-8-96,0 7 0,0 1-32,0-8 0,0 0-352,0 1-96,0-1 384,7 0 160,-7-7-96,0-7 0,0 7-192,7-7-64,-7-8 64,0 1 32,0-1-32,7-7-64,1 8-128,-8-8 0,7 1 0,0-8-32,0 14 128,8-7 64,-1 8 0,1 7-32,6-1 160,-6 1 32,7 0 0,-8 0-32,1 7-192,-1 0 32,-7-7 0,0 7 0,1 0-1760,-1-8-80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41.5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8320,'0'0'3072,"0"7"-1664,0-7-576,7 7 992,-7 8-737,0-1-287,0 1-224,7-1-64,-7 8-256,0 0 128,0-1 96,7-6-160,-7 6-32,0-6-32,0-1 0,0 1-64,0-1-32,0-6-32,8-1 0,-8-7-64,0 0 32,0 0-64,7-7 64,-7-1-64,0 1 64,0-7-128,7-1 0,0-7 32,-7 8 64,8 0-96,-1-8 0,-7 7 96,7-6 32,0 6-128,8 1-32,-8-1 32,0 1 0,8 6 224,-8 8 128,0-7-160,0 7-96,8 15 32,-8-8 64,0 7 0,-7 1 64,8-1 64,-1 8 64,-7-7-160,0 6-64,7-6 0,-7 6 64,0-6-160,7 7-32,-7-8 0,0 1 0,0-1 64,0 1 96,0-8-288,0 0-64,0-7-960,0 0-384,8 0-1184,-8-7-511,0 0-188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7.3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8 10624,'0'-7'4032,"7"7"-2177,-14 0-1823,7 0 800,0 0-448,0 7 32,0 8-128,0-1 0,0 1-160,0 6 64,-8 8 96,8 0-160,0 0 0,0 0 0,-7-7 64,7-1 32,7-6 32,-7-1 224,0-6 64,0-8-128,8-8 0,-8-6-192,7-1-64,-7-6-64,7-1-96,0-7-64,1 7-32,-1-7-32,7 8 96,-6-1-64,6 8 32,0 6 0,1 1 0,-1 0-96,1 7-32,-8 7 0,8 8 128,-8-8 32,0 14 32,0 1 0,1 0 0,-1 7 0,0 0 64,-7 0 32,0 0 32,7-15-768,-7 8-288,8-15-1536,-8 0-639,7 1-1761</inkml:trace>
  <inkml:trace contextRef="#ctx0" brushRef="#br0" timeOffset="367.3722">420 108 8448,'0'-7'3232,"-7"7"-1728,7 0-992,0 0 864,-8 0-384,1 0-97,0 7-383,0-7-96,-8 15-224,1-1-64,7 1 64,-8 7-96,8-1-64,0 8 0,7-7 32,0 0 32,7-8 32,0 1 192,8-8 192,-1-7 96,0 0 96,1-7-192,-1-1-32,1-6-160,-8-8 32,0 0-192,1 1-32,-8-1-64,0 8-64,0-1 96,-8 1 0,1 6-256,7 1-128,-7 0-832,0 7-384,-1-7-1216,8 7-447,-7 0-153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40.8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5 9728,'0'-14'3584,"0"14"-1920,0 0-1024,0 0 959</inkml:trace>
  <inkml:trace contextRef="#ctx0" brushRef="#br0" timeOffset="175.7275">0 7 19487,'0'7'1504,"0"0"-800,7 8-224,-7-1-64,0 8-32,0 0 32,0 0-160,7-8-96,-7 8-64,0-1-96,0 1 32,0-7-32,8 6-96,-8-6 64,0-8-544,7 0-160,-7 1-1344,7-8-576,-7-8-2335,7 8-1601,-7-14 288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4:40.5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9 4480,'0'-7'1664,"7"7"-896,-7 0-480,0 0 448,7-8 128,-7 8 128,0 0-192,0 0-96,7-7-384,-7 7 0,0-7 96,0 7 256,0 0 224,0 0-288,0-7-32,0 7-32,0 0-64,0-8-33,0 8-31,0 0-96,0 0-32,0-7 192,0 0-224,0 7 32,0 7-32,0-7-64,-7 7 32,7-7-128,0 15-64,0-8 64,-7 0 64,7 8 0,0-1 64,0 1 0,0-1 96,0 8-96,0 0 32,0-8-32,0 15 32,0-7-64,0 7-32,0 0-96,0-8-64,-7 1 32,7 0 32,0 0-32,0-8 64,0 1 64,0-1 64,0 0-96,0 1-32,0-8 32,0 8 64,0-8-96,0 0-64,0 0 64,0 1 0,7-1 32,-7-7 64,7 0-256,-7 7 0,15-7 192,-8 0 160,7 0-128,1-7-32,6 7-128,1 0-32,0 0 224,0-7 192,-1 7-192,1 0-32,0 0-96,-1 0 32,-6 0-64,-1 0 64,8 7-64,-7-7-32,-1 0 32,1 0 32,-8 0-32,7 0 64,-7 0-480,1 0-160,-1 0-928,0 0-384,-7-7-1856,0 7-83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51.1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 8064,'0'-5'2976,"0"5"-1600,0 0-1120,0 0 768,0 0-512,0 5-96,0 6-352,6 1-32,-6-1-32,5 0 64,-5 0 96,11 5-64,-5 1-64,5-6 0,0 0 32,0 0 320,5-11 128,-4 0-97,-1-5-95,5-1-32,-5-5-32,0 5-64,0-10 32,0 5 0,-5-6 32,0 6 64,-6-5 32,5 4-96,1 1-96,-6 0-64,0 6-96,5 5-64,-5 5-32,0 6-32,6 0 96,-6 6 0,0 0 32,5 16 0,-5 0 64,6 6 96,-6 0-64,5-6 0,-5 5-32,6-4 32,-6 4-64,-6-4-32,6-7 96,-5 1 0,-1-11 96,-5-1 96,0-10 0,0-1 0,0-5-160,-6-16-96,6-1 64,0-5 0,6 0-32,-1 0-64,6-1 160,6 7 32,5-6 0,5 5 32,6 6 0,6-6 32,5 1-224,1 5 0,-1 0 32,-6 5 32,1 1-1312,-6-1-608,0 6-409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45.7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44 8448,'-5'-5'3168,"5"5"-1728,0-17-192,0 12 1119,0 5-927,5 0-320,1-6-704,-6 1-192,11 5-160,-6-6 96,1 6 32,5 0-64,0 0-96,-5 0 0,5 6-32,-6-6 0,1 5 64,-1 1-32,-5-1 64,0 6 0,0 0 96,-5 0 96,-1 1 64,6-1 32,-5-6 64,5 6 64,0-5 64,0-1-128,5 1 64,-5-1-288,11-5-64,-5 0-32,5 0 0,-6 0-160,12 0 32,-6 0 64,0 0 32,6-5-128,-6 5 32,-6-6-640,6 6-224,0-5-2368,1 5-1023,-7 0-1313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45.1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8 23 9984,'5'-6'3680,"-5"6"-1984,6-5-1216,-6 5 991,0-6-447,0 6-32,0 0-384,0-6-128,-6 6-256,1 0-32,-1 6 32,1 0-32,-6-1 32,5 1 0,-5 5 32,0-6-64,0 12-32,6-1-96,-1 1-64,0 0 32,6-1 32,6 1 96,0-1 64,-1-5-32,12 1 32,-6-1-128,5-6 0,-5 1 96,12-6 32,-7 0-1024,-5-11-416,6 5-1504,-6-5-607,0 0-192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44.8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7 9984,'-6'-5'3680,"6"5"-1984,6-6-704,-6 6 1183,5 0-927,-5 0-384,6-5-448,-1 5-224,1 0-96,-1 0-96,7 5 32,-7-5 96,1 6 160,-1-1-32,6 6 96,-5-5 0,-1 10 32,1 1 64,-6 5 128,0-5-256,-6-1-96,6 1-64,-5 0-32,-6-1 0,5-5 0,-5 6-512,6-12-128,-7 6-672,1-5-192,6-6-992,-1 0-320,1 0-1343,5-6-1825,-6 1 185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44.4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3 9856,'0'0'3680,"0"0"-1984,0 0-992,0 5 1055,5-5-575,1 0-192,-1 6-512,1-6-160,5 0-192,0 0-32,5 0 96,-5 0-160,1-6-32,4 6-992,-5-5-448,-5-1-1119,5-5-385,0 6-147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44.2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2160,'0'0'4575,"0"0"-2495,6 0-2016,-6 0 960,6 0-544,-1 0-32,1 0-64,-1 0 0,6 0-192,-5 0-128,5 0-32,0 0-32,0 0 0,0 0 0,-5 0 0,5 0-288,-6 0-128,1 0-1696,-1 0-735,-5 5-2305,0-5-1024,0 6 3168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43.9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7 4736,'0'-6'1824,"0"1"-960,0 5-384,0 0 576,0 0-96,0 0 0,5-6-288,-5 6 0,0 0-384,0 0-160,0 0-96,0 6 320,0-6 224,0 5-224,0 12-32,0-1-128,0 1 32,0 5 0,0-5 32,0 5-128,0-5-96,6-1 64,-1 1 0,1-6 32,5 5 64,0-10 96,-5 5 159,5-11-127,0 0 64,0 0-160,0-5-64,0-1-64,0-5 0,0 0 0,-5 0 32,-1-6 0,1 6 64,-1-5 32,1-1 32,-6 0-64,5 6 32,-5 0 0,6 6 32,-6-6-64,0 5 32,5 6-192,-5-6-32,0 6-64,0 6 0,0 0 64,6 10 0,-6-5-96,0 11 64,0-5 32,0 5 64,0 6-96,0 11 0,0-1 96,0-5 96,0 1-64,0 4 0,0-4-32,0 4-64,0-4 32,0-7 32,-6 1 32,6 0 96,-5-6-160,-1-6-32,1 1 64,-1-1 32,-5-4 32,0-7 64,0 1-96,0-1 0,-6-5-32,6-11 32,0 6 0,0-12 32,0-5-64,6 0-64,5 0 96,0-1 0,5 1-128,6 6 32,0-1 0,6 0 64,-6 6 32,11 0 96,-5 6-160,5-6-32,-6 5 0,7 1 0,-7 5 64,-5-6 32,6 1-608,-6 5-224,0-6-1312,0 1-608,-5-1-262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7:14.833"/>
    </inkml:context>
    <inkml:brush xml:id="br0">
      <inkml:brushProperty name="width" value="0.025" units="cm"/>
      <inkml:brushProperty name="height" value="0.025" units="cm"/>
    </inkml:brush>
    <inkml:brush xml:id="br1">
      <inkml:brushProperty name="width" value="0.025" units="cm"/>
      <inkml:brushProperty name="height" value="0.025" units="cm"/>
    </inkml:brush>
  </inkml:definitions>
  <inkml:trace contextRef="#ctx0" brushRef="#br0">3836 789 7808,'0'-12'2880,"0"12"-1536,0 0-864,0 0 768,6 0-256,-6-6-32,6 6-161,-6 0-127,6 0-352,0-6 64,0 6 64,0 0-32,0 0 0,0 0-224,6 0-128,-6 6-128,0 0 32,0-6 32,0 12 0,0-6 64,-6 12 96,0-6-64,0 6 0,0 0-32,-6 1 32,0-7-64,0 0 64,0 0 0,0 0 32,-6 0-64,6-6 32,0 0 0,0-6 32,0 0-160,6 0-32,-6 0 96,6-6 32,0 0 64,6 6 0,-6-6 64,6 6 32,0 6-96,0-6-32,0 6-32,6-6-64,-6 6 160,0-6 32,0 6-864,0-6-320,0 6-2272,0-6-991,1 0-417</inkml:trace>
  <inkml:trace contextRef="#ctx0" brushRef="#br0" timeOffset="259.0486">4063 731 9472,'6'-6'3584,"-6"6"-1920,12 0-1152,-12 6 863,6-6-447,0 6-160,0 0-160,0-6 0,6 13-320,-6-7 96,0 12 128,0-6-128,-6 6-64,6 6-160,-6 0-128,0 1 64,-6-1 64,0-6-768,-6 6-320,0-12-1920,-6 6-863,0 0-1057</inkml:trace>
  <inkml:trace contextRef="#ctx0" brushRef="#br0" timeOffset="-529.1631">3603 883 6528,'-6'0'2464,"6"0"-1344,0 0-256,0 6 864,0-6-128,0 0 0,6 0-385,-6 6-191,6-6-576,0 0 0,0 0 0,0 0-160,6 0-32,-6 0-64,6 0 32,-6 0-128,6 0-64,-5 0 0,-1-6 32,0 6-32,0 0-32,0 0-1120,-6 0-512,0-6-1567,6 6-641,-6 0-128</inkml:trace>
  <inkml:trace contextRef="#ctx0" brushRef="#br0" timeOffset="661.4359">3573 737 5888,'0'-6'2176,"0"6"-1152,6 0 0,-6 0 864,0 0-384,0 0-128,0 6-320,0-6-97,-6 6-543,0 1 32,0 5 64,0 0-192,-1 12-96,1 0-128,0 6-96,6 1 32,0-7 32,0 0-32,6 6 64,0-12-224,13 7-32,-1-13-2271,6 0-929,0 0-1120</inkml:trace>
  <inkml:trace contextRef="#ctx0" brushRef="#br0" timeOffset="1355.8888">4167 539 7552,'0'0'2816,"0"0"-1536,-6-6-640,6 6 768,6 0-160,-6 0 0,6 0-353,-6-6-95,6 6-448,0-6 0,-6 6 0,7 0-128,-1 0-64,6 0 0,-6 0 32,0 0-160,-6 6-96,6 0 160,-12 0 96,6 0 160,0 6 128,-6-6-192,0 6-32,6 0 0,-6-6 0,6 0 0,-6 0 0,6 0-64,0 0-32,0 1-32,6-7 0,0 0-64,6 0 32,-6 0-128,6 0 0,0-7 32,0 7 64,0-6-544,-6 6-128,6-6-1632,-6 6-672,0-6-2527</inkml:trace>
  <inkml:trace contextRef="#ctx0" brushRef="#br1" timeOffset="-79609.3103">1455 22 5120,'0'-11'1920,"0"6"-1024,0 5-64,0-6 736,5 6-352,-5 0-128,0 0-448,6 0-64,-6 0-352,5 0 160,1 0 96,-6 0-32,5 0 0,-5 6 0,6-1 63,-6 0-95,0 1 0,0-1-160,5 1 0,-5-1 32,5 6 64,-5 0-32,0 5-32,6 0-96,-6 6 32,5 0-128,-5 0 0,0-1 32,0 1 64,6 0-96,-6-1-64,0 7 192,0 4 96,0 1-160,0-6-96,0 5 32,0-5 64,0 1-64,0 4-64,5 1 192,-5-1 96,0 1-160,6-1-32,-6-4-128,0 4-32,0 1 32,5-1 64,0 6-32,-5-5-32,0-1 96,6 1 64,-6 5 64,0-5 32,5 10-128,-5-5-96,0 0 0,0-6-32,0 6 0,6 6 0,-6-1 0,0 1 0,0-1 192,0-5 192,0 6-192,5 4-32,-5-4-96,0-1-64,0 1 96,6 5 0,-6-6-32,0 6 32,0-6-64,0 6 64,5 0 0,-5 5 32,0-10-64,0 4-64,0 1 96,0 6 0,0-7-32,0 1 32,5 6 0,-5-7 96,0 7-96,0-7-64,0 1 64,0 0 0,0 0-32,6 0 32,-6 11-64,0-12-32,0 7 32,0-6 32,0-1-32,0 1-32,0-5 96,0-1 64,0 0 0,0 6 0,5-11-32,-5 6 0,0-6-64,0 0 32,6 0 0,-6 0 32,5-6-64,1 1 32,-6-6-64,0-5 64,5-6 0,-5 0 32,0-5 0,0-5 0,0-12-640,0 1-288,-5-12-1504,5-10-672,0-11-3807</inkml:trace>
  <inkml:trace contextRef="#ctx0" brushRef="#br1" timeOffset="-78421.3711">6 695 6016,'-6'-5'2272,"6"10"-1216,0-5-800,0 0 576,0 0-128,0 0-32,0 0-96,0 0 32,0 0-320,6 0 96,-1 6 128,6-6 32,5 0 32,-5 0 64,6 0-1,4 0-159,1 0 32,0 0-160,-1 0 32,1 0-96,5 0 64,0-6-64,6 6 0,5 0-96,-5 0 32,5-5-128,5 5-64,0-6 64,6 6 0,-5 0 160,10 0 96,0-5-192,0 5-32,1 0-64,4 0 32,1 0-64,0 0-32,0 0 32,5 0-32,-6 0 0,1 0 0,0 0 128,-1 0 160,1 0-160,0 0 0,-6 0-64,6 0-64,-6 0 96,6 0 0,-6-5 32,6 5 64,-1-6-96,1 6 0,11-5 96,-1-1 96,-5 6-128,1-5-96,-7 5 32,6 0 64,1 0-64,-7 0-64,6 0 0,-5 0 32,5 0-96,-5 0 0,0 0 32,-1 5 0,1-5 0,-6 6 64,1-6 32,-1 5 96,-11-5-96,6 6 0,-11-6-32,-5 5-64,-1-5 96,-10 0 0,0 0-32,-1 5 32,-4-5-64,-7 0 64,-4 0-64,5 0-32,-11 0-1184,0 0-544,-11 0-2112,0 0-895,-11-5-257</inkml:trace>
  <inkml:trace contextRef="#ctx0" brushRef="#br1" timeOffset="-77625.3058">646 185 8448,'0'-5'3168,"0"-1"-1728,0 6-1408,0 0 672,6-5 32,-1-1 192,1 6-224,-1-5-97,0 0-351,6 5-160,6 5-64,-1 0-128,-5 6 64,5 0 320,0 5 160,-5-5 96,-5 6 32,4-1 64,-4 0 0,-6 0-288,0 6-64,0-6-160,-11 6-32,6 0 32,-12-6 64,6 0-32,-5-5 64,0 0-128,5 0 0,-5-6 32,5-5 0,0 0-416,0 0-128,6-5-800,-1-6-320,6 0-959,0 0-353,6 1-1600</inkml:trace>
  <inkml:trace contextRef="#ctx0" brushRef="#br1" timeOffset="-77237.8606">939 120 7296,'-5'-5'2816,"5"-1"-1536,-5 6-928,5 0 672,0 0-192,-6 0 64,1 0-448,-1 0-96,1 6-224,-6-6 192,0 10 96,0 1-65,0 0-31,1 5-64,-1 6 0,0-6-64,0-5-32,6 11 256,-1-6 96,1 1-32,5 4 32,0-4-96,5-1 64,6 6-64,0-12 0,5 1-96,6-5 32,0-1-128,5-5-64,0-5-64,0 5 0,-11-6 0,1 1 32,-1-1-1280,-5 1-480,0 0-4351</inkml:trace>
  <inkml:trace contextRef="#ctx0" brushRef="#br1" timeOffset="-76535.792">2155 55 5504,'0'0'2112,"0"0"-1152,0-6-224,0 6 768,0 0-224,0 0 64,6 6-352,-1-6-64,-5 5-512,5 6 96,1 0 63,5 0 33,-6 10 96,1-4-256,4-1-32,-4 0-160,-1 1 0,6-1 32,-5-5 160,-1-6-192,6 6-64,-6-6-32,1 1-32,-1-1 0,1 1 64,-6-6-512,5 5-256,0-5-1568,-5 0-575,0-5-1953,6-1-1120,-1 1 2720</inkml:trace>
  <inkml:trace contextRef="#ctx0" brushRef="#br1" timeOffset="-76187.8299">2351 71 6784,'0'0'2528,"0"0"-1344,0-6-608,0 6 800,0 6-288,-6-6-64,1 5-224,5 6-64,-6 0-385,1 5 225,-6 6 128,6-1-64,-6 1-64,5 0-64,-5 5 0,1 0 0,-1 6 0,5-6-256,-5 5-160,6-10-64,0 0 32,-1-1-32,1-4 64,-1-1 0,6-5 32,0-6-64,-5 6-64,-1-5 160,6-1 32,-5-5-1280,5 5-512,-5-5-2207,-1 0-897,1-5 416</inkml:trace>
  <inkml:trace contextRef="#ctx0" brushRef="#br0" timeOffset="-33988.2537">224 1137 5632,'-6'0'2176,"6"0"-1152,6 0-1184,-6 0 1632,6 0-352,-6 0-128,0 0-32,6 0-576,0 6 192,0-6 96,1 0-160,5-6 32,6 6-192,-6 0-33,6 0 1,6 0 32,-6 0-96,7 0-96,-7 0 128,0-6 128,0 6-32,-6 0 96,0 0-256,0 0-64,-6 0-32,6 0 64,-6 0-96,0 0 0,-6 0-32,7 0 32,-1 0-640,-6 0-256,6 0-1791,0 0-705,0 0-1184</inkml:trace>
  <inkml:trace contextRef="#ctx0" brushRef="#br0" timeOffset="-32904.9504">817 926 5504,'0'0'2112,"0"0"-1152,0-7-352,0 7 736,0 0-320,0 0-32,0 0-160,0-6-32,0 6-448,6-6 128,-6 6 160,6-6-224,0 0-1,0 6-159,0-6 0,0 0-32,0 0 96,6 0-160,-6 6-32,0-6 64,7 0 32,-1 6-96,-6 0-32,6 0 96,-6 0 32,0 0-192,0 6 0,0-6-96,-6 6-64,6 0 96,0 0 64,-6 6 0,6 0-32,0-6 32,-6 13 32,0-1-32,6 0 64,-6-6 0,0 6 32,0-6-64,0 0 32,-6 6-64,0 1 64,0-7-128,0 6 0,0-6 96,-6 6 32,6-6 32,0 0 0,-6 0-160,6 0 32,-6-6 0,-1 7 64,1-7-32,0-6 64,0 6 0,0-6 32,0-6 0,6 6 64,0-6-96,0 0 0,0-1-32,6 1-64,0 0 32,0-6-32,0 6 64,6 0 32,0 0-32,6 0 32,-6 6-128,6-6 0,-6 6 32,6 0 0,-6 6 0,0 0 0,0-6-96,7 6 64,-1 0 32,0 6 0,0-6 0,-6 0 0,0 0 128,6 1 64,-6-7 64,6 6 0,6 0 0,-6-6 0,0 0-64,1 0-32,-1 0-32,-6 0 0,0-6-64,0 6 32,6-6-224,-6-1-32,0 1-1920,-6 6-768,0-6-2847</inkml:trace>
  <inkml:trace contextRef="#ctx0" brushRef="#br0" timeOffset="-27688.8713">321 1730 6784,'0'-12'2624,"0"12"-1408,0 6-864,0-6 672,0 0-64,0 0 128,6 0-224,0 0-64,0 0-448,0 0 0,6 0 63,0 0 65,7 0 96,-1 0-128,0-6 64,0 6-224,6-6-96,6 6 256,-5-6 64,-7 6-320,6-6-160,-12 6-32,6 0 32,-12 0 0,6-6-32,-6 6 96,0 0 0,0-6-1024,1 6-480,-7-6-1855,12 6-769,-6-6-96</inkml:trace>
  <inkml:trace contextRef="#ctx0" brushRef="#br0" timeOffset="-27302.9954">914 1518 7936,'0'-12'2976,"0"12"-1600,6 0-768,-6 0 832,0 0-320,0 0-33,0 0-415,6 6-96,-6 6-320,0 0 128,0-5 96,0 5 192,0 6 128,0-6-416,-6 12-224,6 6 256,0 1 160,0-1-288,0-6-160,0 0 0,6-6-32,-6-6-32,6 0 32,-6 1 0,6-7 32,-6 0 0,6-6 64,-6-6-2624,0 6-1216,0-12-2047</inkml:trace>
  <inkml:trace contextRef="#ctx0" brushRef="#br0" timeOffset="-26164.2315">968 2292 5888,'0'0'2272,"6"0"-1216,-6-6-608,0 6 704,0 0-96,0-6 32,0 6-192,0-6 0,0 0-512,0-6 64,-6 6 0,0-6-33,0 6 1,0 0-224,0 0-128,0 0-32,0 0-32,-6 6 0,6 0 0,-6 0-96,6 0 64,-7 6 32,1 6 64,-6-6-32,6 6 64,0 0 224,0 0 96,0 0-288,0 7-128,6-7 0,-6 0-32,12 0 32,-6 6 0,6 0-96,0 0 64,0 6 384,12-5 224,0-1-224,6 6-96,0-6 32,0-6 64,6 0 160,-5-6 128,5-6-256,0 0-128,-6-6 96,0-6 160,0-6-128,0 0 32,-5-6-128,-1 6 64,-6-1-64,-6-5 64,-6 0-64,0 6 0,0-6-256,-7-1 0,7 7-32,-12 0 0,6 6 0,0 0 64,0 6-96,6-6 0,0 6-2304,0 6-960</inkml:trace>
  <inkml:trace contextRef="#ctx0" brushRef="#br0" timeOffset="-24459.129">877 2885 5760,'0'0'2176,"6"-6"-1152,-6 6-416,0 0 672,0 0 64,7 0 128,-7 0-96,0-6-64,6 6-705,-6 0-95,0 0-32,0 0-256,6 0-64,-6 6 192,0 6 64,0 0-192,0 13-64,0-1 256,0 0 96,0 0-224,0 0-96,0-6 288,0 1 160,0-7-320,0 6-192,0-6-64,0-6 0,6 0-32,-6 6 64,0-12 0,6 6 32,-6-6 0,0 0 64,0 0-2208,0 0-960</inkml:trace>
  <inkml:trace contextRef="#ctx0" brushRef="#br0" timeOffset="-23223.6941">859 3641 6272,'-6'0'2368,"6"-6"-1280,0 6-576,0 0 768,0 0-256,0 0 32,6 0-224,-6 0-64,6-6-416,-6 6 224,6-6 63,0 0-127,-6 6-32,13 0-160,-7-6 32,0 6 0,6 0 96,-6-6-288,0 12-96,6-6-64,0 6 64,-6-6-96,0 6 0,0 0-32,0 6-64,-6 6 224,0 0 96,-6 7-192,0-1 32,-6 0 32,6-6 32,-6 6 32,0-5 0,6-1 128,-6-6 96,0-6-128,5 6-64,1-6 128,6 0 64,0 0-64,0-6 0,6 6-96,1-6-32,5-6-32,12 6 0,-6-6 0,12 6 64,0-6-32,7 0 0,-7 6 32,-6 0 96,0 0-192,1 0-64,-7 0 32,-6 0 96,0 0-128,0 0-32,-6 0-1632,0 0-736,0 0-3871</inkml:trace>
  <inkml:trace contextRef="#ctx0" brushRef="#br0" timeOffset="-22238.1712">1597 3423 3712,'0'0'1408,"0"-6"-768,0 6 32,0 0 544,0 0-96,0-6 64,0 6-32,0 0-32,0 0-576,0-6 32,0 6 64,0 0-160,-6 0 0,6 0-32,-6 0 128,6 0-192,0 6-65,-6-6 97,6 0 128,-6 6 0,6 0-32,0 1-128,0 5 0,0 0-96,6 0 0,-6 12 32,0 0 128,6 0-64,-6-5 96,0 5-256,-6 6-128,6 6-64,0 1 32,-6-1 256,6 0 160,0-6-224,-6 7-64,6-1 224,0-6 192,-6 6-384,6-5-128,0-1 64,0-6 128,0 0-96,0-6 64,0 1-160,0-1 0,0-12-32,0 6 32,6-6 0,-6 0 32,0 0-64,0-6 32,0 0 0,0 0 96,0 0-800,6 0-2144,-6 0-384,0-6-3263</inkml:trace>
  <inkml:trace contextRef="#ctx0" brushRef="#br0" timeOffset="-1731.5557">2045 852 4608,'0'-6'1760,"6"6"-960,0 0-928,-6 0 2560,0-6-672,0 6-160,0 0-224,6-6-800,-6 6 224,0 0 95,0-6-63,0 6-32,0 0-160,0 0 0,0-6-64,0 6 0,0-6-160,0 6 0,0 0-128,0 0 0,0 0-96,0 0-32,0 0-32,0 0 64,0 0-96,0 6 0,0 0-32,0 6-64,0 0 32,0 6 32,6 7 160,-6-7 128,0 0-192,0 0-32,6 0 128,-6 0 96,0-6-128,0 1-64,6-7 128,0 0 128,-6 0-160,6 0 0,0-6 0,6 0 0,-6 0-224,6 0 0,6 0-32,-5-6 64,5 6-96,0-6-64,0 6 128,-6 0 32,6 0-96,-6 0 32,0 0 0,0-6 0,-5 6 0,5 0 64,-6 0-32,0 0-32,0 0 32,-6 0-32,6 0-928,-6 0-320,6 0-1024,-6-6-320,0-1-1599,0 1-673,-6 0 672</inkml:trace>
  <inkml:trace contextRef="#ctx0" brushRef="#br0" timeOffset="-1421.2488">2305 817 10624,'0'-6'3936,"6"6"-2112,-6-6-1409,0 12 897,0-6-384,6 6 0,-6 0-96,0 6-32,6 6-448,-6 6 64,0 1 96,0 5-64,0 0 64,0 0-96,0 1 64,0-1-64,0 0 0,0 6-160,0-11 0,6-1-32,0 0 32,-6-6-128,6-6-96,-6 0 128,6 0 32,-6-6-64,6-6-32,-6 0-608,0-6-288,0 0-4320,0-6-1951,-12-6 1343</inkml:trace>
  <inkml:trace contextRef="#ctx0" brushRef="#br0" timeOffset="12013.424">2208 1398 6144,'0'0'2272,"0"0"-1216,0 0-320,0 0 832,0 0-160,0 0 32,0 0-256,0 0-65,0 0-639,0 0 192,0 0 96,0 0 32,0 0 64,0 0-288,0 0 0,0 6-224,0-6-32,0 6-64,0-6 64,0 6-32,0 6 0,0-6-32,0 6 0,0 0-64,0 0 32,0 6-64,0-6 64,0 7-64,0-7 0,0 6-32,0-6 0,0 6 64,0 0 32,0 0-32,0-6 32,0 7-64,0-7 0,0 6-96,0-6 32,0-6-64,0 6-32,0-6 32,0 0 32,0 0-32,0-6 64,0 6-288,0-6-32,0-6-864,0 6-416,-6-6-2112,6-6-927,6-6-1025</inkml:trace>
  <inkml:trace contextRef="#ctx0" brushRef="#br0" timeOffset="15863.1873">2208 2160 7040,'6'-6'2624,"-6"6"-1408,0-6-704,-6 6 704,6-7-160,0 7 32,-6-6-256,0 0-128,0 0-385,0 0 1,-6 0 32,0 6-128,-1 0 32,1-6-32,0 12 32,0-6-128,-6 6-96,6 6-96,0 0-32,-6 7 64,6-1 0,-7 6-64,7 0 64,0 0 32,6-6 64,0 1 256,0 5 96,12 0 0,6-6 0,-6 0-32,18 0 64,13-12-96,-1 7 32,0-13-96,7 0 0,-13-6-32,0-1 0,-6-5 64,1 0 128,-7 0 160,-6-6 96,-6 0-224,0 0-128,-12-6-128,0 5-64,-6-5-96,0 6 32,-7 0-128,1 6-64,0-6 64,-6 6 0,6 6-192,0 0 0,0 6-1888,5 0-736</inkml:trace>
  <inkml:trace contextRef="#ctx0" brushRef="#br0" timeOffset="22837.3534">2045 2764 6400,'0'-6'2368,"6"6"-1280,0 0-640,-6 0 704,0 0-96,6 0 96,-6 0-160,0 0-32,0 0-544,0 0 255,0 0 65,0 0-160,0 0 0,0 0-160,0 0 0,0 6-96,0-6 32,0 6-64,0 0 64,6-6-64,-6 13 64,0-7-128,0 6 32,0-6-32,0 6 96,0 0-96,0 0-64,0 6 64,0 0 0,0 0-32,0 1 32,0 5 0,6-6 32,-6 0-128,0 0-32,0 0-32,6-6 32,-6 1 0,0-1 96,6-6-96,-6 6 0,0-6 32,0-6 0,0 6-64,6-6 32,-6 6-64,0-6-32,0 0 32,0 0-32,0 0 64,0 0 96,0 0-288,0 0-128,0 0-1024,0 0-352,0 0-1504,0 0-639</inkml:trace>
  <inkml:trace contextRef="#ctx0" brushRef="#br0" timeOffset="27045.5536">2063 3508 5632,'-6'-18'2176,"6"6"-1152,0 6 0,0 6 960,0 0-320,0-6 0,0 6-480,0-6-161,0 6-575,0 0-128,0 6-96,0 0 160,-6 6 96,6 0-64,0 6 0,0 0-32,-6 1 64,6-1-160,-6 0-32,6 0-128,0 6-32,0-6-32,-6 0 32,6 1 0,6-7 32,-6 0 288,6 0 96,0-6-96,6-6-96,6 6-160,6-6-128,0-6 64,7 6 0,-7-6-128,-6 0 32,0 6-352,0-12-96,-6 6-768,0 0-256,-6 0-992,0 6-383,0-6-737,1 0-1632,-7-1 1472</inkml:trace>
  <inkml:trace contextRef="#ctx0" brushRef="#br0" timeOffset="27281.8146">2293 3526 9856,'0'-6'3680,"0"0"-1984,6 6-928,-6 0 1119,0 6-735,0 0-160,0 13-64,0-1 64,0 6-544,0 6-32,-6 12-64,6 7 0,0-13 96,6 0-224,-6 7-64,0-7-96,6 0-64,0 1 96,-6-7 64,6-6 0,-6 0 0,6-6-448,-6-6-224,6 1-1696,-6-7-800,6-6-3007</inkml:trace>
  <inkml:trace contextRef="#ctx0" brushRef="#br0" timeOffset="100366.8861">3719 2817 7040,'6'-5'2624,"-6"5"-1408,0-6-352,0 6 928,0 0 0,0-5 671,0 5-799,0 0-864,0 0-288,5 5-160,-5 1 64,0 10 96,0 6 128,6 6 64,-6 11-288,0-12-160,5 7-96,1-1-32,-6 0 0,5 0 64,1-11-96,-1 6-64,1-11 0,-6-1 32,5-5 32,-5-11 160,0-5 0,0-6-128,-5-11-64,-1-1-192,1-10-64,-6-11-64,5 5 0,-5 1 64,6 4 128,-1 1 32,1-6 32,-1 6-96,6 0 64,0 0 32,0 0 0,6 5-96,-1 6 64,6 0-128,0 5 32,6 6-96,-1 5 64,7 1 96,-7 10 32,1 12 32,-1 0 64,1 5 160,-12 5 128,1-4 0,-6-1 32,-6 0-128,1 0 0,-6 0-160,-6-5 0,1 5 32,-1-6 0,0 1-864,12-6-288,-6 0-1312,0-5-608,11-1-2111</inkml:trace>
  <inkml:trace contextRef="#ctx0" brushRef="#br0" timeOffset="100947.6931">4107 2993 12544,'-6'-5'4639,"6"-1"-2495,-5 1-2272,5-1 768,0 1-128,0-1 64,-6-5-32,1 5 0,-1-5-288,-5 0 128,0 6 32,0-1-128,-5 6-96,4 6-32,-4 5 32,-1 5-96,6 1-64,0 0-96,0 5-32,0-6 64,11 7 64,0-7-64,6-5 0,5 0-32,0 0-64,5-11 160,1 6 32,-6-12 0,6 1-64,-6-6 32,0 5-32,0-10 0,-6 5 64,-5-6-32,6 6 64,-6 0 224,0 0 96,-6 0-64,6 5 32,0 6-224,0 0-96,0 6-128,0-1 32,0 6 96,0 0 32,6 0-128,-6 6-32,5-6-320,1 6-160,-1-6-1056,1 0-480,5-6-1312,-5 1-575,5-1-865</inkml:trace>
  <inkml:trace contextRef="#ctx0" brushRef="#br0" timeOffset="101219.1807">4261 2939 8960,'0'-6'3328,"0"12"-1792,0-1-512,0 1 1055,6 5-543,-6 0-128,0 6-576,0-6-96,0 5-448,5-5-32,-5 6 64,6-6 0,-6 0 64,0 0 224,0-5 64,0-6 32,6-6-64,-6 1-256,0-1-96,5-5-96,-5-5-32,0-7-96,6 1-64,-1 0-64,6 0 32,-5 5-32,5 1-64,0 5-704,0 0-320,0 0-800,0 5-320,-5 6-1535,10 0-609,1 6-64</inkml:trace>
  <inkml:trace contextRef="#ctx0" brushRef="#br0" timeOffset="101669.303">4582 2906 12032,'6'-17'4479,"-12"12"-2431,1-1-1760,5 6 1024,-6-5-512,1 5-160,-6 5-96,0 1-32,-6 5-256,0 0-96,1 11-32,-1-6-64,1 7 32,5-7-128,5 6-64,0-5 128,12-6 32,0 6 0,-1-12-64,12 1-128,-6-6-64,5-6 96,1 1 32,-6-1 64,6-11 64,-6 6-32,-6-5 64,1 5 128,-1 0 192,-5 0 128,6 5 128,-6 6-416,0 0-160,0 6-64,0 5-32,5 0 0,-5 5-160,6-5-32,-1 0-832,6 1-288,1-1-800,-7-6-352,1 1-1023,5-6-353,0 0-128</inkml:trace>
  <inkml:trace contextRef="#ctx0" brushRef="#br0" timeOffset="102186.2699">4743 2735 12672,'-6'0'4735,"6"0"-2559,0 11-2176,0-11 928,6 11-160,-6-6 96,0 12-448,0-6-192,5 17-128,1 5-96,-6-16 96,5 5 0,-5 0 32,6 0-64,-6-5-64,0-6 224,6 0 160,-6 0 160,0-11 64,5 5-256,-5-10-64,0-1-160,0-5-96,6 0-96,-6-6 32,5 6-32,1 0 0,-1 0 0,6 6-64,-5-6 0,5 11 0,0 0 0,6 5 0,-6 1 96,0 5 0,0 0 96,-6 0 32,1 11 32,-6-5 0,-6-6 128,1 5 96,-6-10-192,-6 5-32,6-6-64,0-5 32,0 0-352,0 0-128,0 0-448,0 0-192,5-5-800,1-1-288,-1 1-928,6-6-383,6 0-1153</inkml:trace>
  <inkml:trace contextRef="#ctx0" brushRef="#br0" timeOffset="102494.2215">5047 2851 8832,'0'-5'3328,"0"5"-1792,0 0-448,0 0 1151,-5 5-447,5-5-160,-6 0-576,1 6-192,-6-1-512,5 7-224,-5-1 0,0 0-96,5 5 64,1-5-64,5 6 64,0 0-64,11-6 64,-6 0-64,12 0 64,-6-6 0,6 1 96,-6-1 192,5-10 64,-5 5 32,0-11 32,1 5-192,-12-5-64,5 0-128,-10-6-96,5 6-160,-6-5 0,0 5-704,1 0-256,-1 0-864,6 0-352,-5 5-1695,5-5-705,0 5 384</inkml:trace>
  <inkml:trace contextRef="#ctx0" brushRef="#br0" timeOffset="102767.6775">5263 2662 12672,'6'-11'4735,"-6"11"-2559,0 0-1408,5 0 1216,-5 6-544,0-1-32,0 6-448,6 11-192,-6 1-448,0 4-64,0 1 64,0 0-192,0 5 0,0 0-64,0 0 32,0-5-64,0 0-32,5-6-256,-5-6-96,0 1-864,11-6-416,-5 0-1472,-1-5-576,6-1-2239</inkml:trace>
  <inkml:trace contextRef="#ctx0" brushRef="#br0" timeOffset="103155.9791">5551 2890 11392,'0'-16'4224,"0"16"-2305,-6-12-959,6 12 1248,0 0-704,-5-5-192,-6 5-640,5 0-192,-11 5-288,6 1-128,-5 5 32,-1 11-128,6-5 0,0-1 32,6 1 64,-1 0-32,6-1 64,6-10-128,-1 5-64,6-6 64,6-5 64,-6-5-64,0-1 0,0 1 96,0-6 32,-5-6-128,-1 12 32,-5-7 192,0 12 128,0 0-96,0 6-192,0 5-32,0 6-64,0-6-64,6 0 160,-1 5 96,6-5-608,0 6-224,0-11-992,12 5-448,-1-6-1408,0-5-607,5 0-545</inkml:trace>
  <inkml:trace contextRef="#ctx0" brushRef="#br0" timeOffset="103896.6773">5839 2684 9984,'-17'-38'3776,"6"27"-2048,-17-12-1440,17 18 863,-5-6-287,-12-6 32,-5 1-192,-6-6-64,-5-6-352,-12 0-32,6 6-32,-10-6 32,-12 1 0,0 5-64,0 5-32,-11-5-32,0 5 0,0 6-64,0 0-64,0 6 32,0-1-32,0 6 0,5 6 0,1-1-96,-1 1 64,6 5-32,0-6 0,6 6 64,-6 6 0,6-1 0,-1 1 64,6 11-32,1-6-32,-1 0-64,11 6 32,-5-6-32,5 11 0,0 6 64,6 0 0,5 5 0,6 0 0,5 6-96,11 5 64,1-5 320,10 5 96,12 12-32,5-6-32,11-1 0,6 1 128,22 22-128,5-16 0,17-6-64,5 0 64,12-12-32,10 1 0,7-6-96,4 1 32,6-12-64,6-11 0,0-5-96,5-6-64,-11-6 96,-5-5 0,0-5 96,-6-6 32,-11-6-32,0-11-32,-16-5 96,-7-6 96,-4-5-128,-17-11-64,0-6 0,-17-5 32,0-6-96,-11 0-64,-5 0 0,-6 0 32,-6 5 32,1 6 32,-6 6-64,-6-6 32,-5 11-128,0 1 0,-11 4-256,0 12-64,-6 0-800,-11 11-352,-21 0-2400,-7 16-992,-27 6-105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6.5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0 1 9856,'7'0'3680,"-7"14"-1984,-7-14-1632,7 8 800,-7-1-161,0 0 65,-1 8 0,-6 6 0,-1 8-416,1 15 224,-8-8 64,0 7-64,8 1 0,0-1-128,-1 8 32,8-8-64,7 1 0,0-8 32,0 0 64,7-7-160,8-7 32,-1-1-96,8-6 64,-1-8-192,1 7-32,0-6-224,-8-8-64,1-8-2624,7 8-1152,-1-14-2463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49.7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6 10880,'0'0'4128,"0"0"-2241,17-6-1855,-17 6 864,11 6-416,-5-6 0,5 0-288,0 5-64,0 6-64,5 11 32,1 1 0,-12-1 224,1 0 192,-12 0 96,6-5 96,-5-1-256,-6-5-96,0 6-128,-11-6-64,5-6-96,0 1 32,6 0-480,6-1-224,-1-5-1536,6 0-672,-5 0-1855,16-5-1505,-6-1 2592</inkml:trace>
  <inkml:trace contextRef="#ctx0" brushRef="#br0" timeOffset="239.7083">260 40 10624,'0'-11'4032,"0"11"-2177,-16 0-1375,16 0 992,-6 0-448,1 0-96,-6 5-416,5 1-96,-5 5-224,0 0 0,0 11 32,0 0-96,0 0-32,11 1-32,0-1 32,5-6 0,6 1 96,6-6-32,0 0 0,-1-5-1600,1-6-608,-1 5-3359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48.8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95 9344,'-5'-6'3520,"10"1"-1920,-5-1-1024,6 6 895,0-6-575,5 6-160,0 0-384,0 0-96,0 6-128,5 0-96,-10 5 0,5 5-32,-5-5 64,-6 11 256,0-5 160,-6 5-160,0 0-96,-5-5 0,0 5 64,-5-5-128,5-6-32,-6-6-352,0 1-96,6-6-1408,0-6-608,6-5-1471,5 0-1985,5 0 1760</inkml:trace>
  <inkml:trace contextRef="#ctx0" brushRef="#br0" timeOffset="252.4">216 6 8832,'0'-6'3328,"0"6"-1792,-6 0-608,1 0 1055,-1 6-607,0-1-224,-5 6-320,6 6-96,-6-1-384,0 6 64,0-5 96,5 0-192,1 5-32,-1-6-96,12 1 32,-1 0-64,12-1 64,5-5 0,6-5 32,5-1-64,5-10-32,7-1-2848,5 6-1280,5-11-198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10.3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20 554 7552,'0'0'2880,"0"0"-1536,0 0-512,6 0 928,-6 0-384,0 0-65,5 0-255,-5 0-96,0 0-544,0 0-32,0 0-32,0 0-128,-5 0 32,5 0 32,0 0 64,-6 0-160,1 0-64,5 6-64,-6-6 32,1 5-64,-1 1-32,6-1 96,0-5 64,-5 6 0,10-1 0,-5-5 32,6 0 32,-6 0 32,5-5 0,1 5 0,-1-6 0,-5 1 64,6-1 32,-1 1-32,-5-1-32,0 1-96,0 5-32,0-6-96,-5 6-64,-1 0-64,6-6 32,-5 6-32,-1 0 0,1 0 64,-1 6 0,1-6 0,5 6 0,0-1 0,0-5 64,0 6-32,0-6 64,0 5 0,5-5 32,-5 0-64,6 0-64,-1 0 32,1-5-32,-1 5 0,-5-6 64,0 6 32,6-5 32,-6 5-64,0-6 32,0 6-64,0 0-32,-6-6-64,6 6 32,-5 0-32,-1 0 0,6 0 64,-5 6 64,-1-6-96,1 6 0,5-1-32,0 1 0,0-6 64,5 5 64,-5 1 32,6-6 32,-1 0-64,6-6-64,-5 6 96,5-5 0,-6 5-32,1-6 32,-6 1 64,5-1 64,-5 0-96,-5 1-96,5 5-96,-6 0-32,6-6 64,-11 12 0,11-6-64,-5 0 64,-1 0 32,1 5 64,-1-5-32,6 0-32,0 6 96,0-6 0,0 0-384,0 0-128,0 0-672,0 0-224,0 0-736,0-6-256,0 6-1151,0 0-513,0-5-448</inkml:trace>
  <inkml:trace contextRef="#ctx0" brushRef="#br0" timeOffset="738.5378">2220 487 11392,'0'-5'4224,"0"5"-2305,-6-6-1663,6 6 864,0-5-288,0 5-32,-5-6-64,5 0-96,-6 1-320,1-1 64,-1 1 64,1-1 128,-1 1 32,1-1-192,-6 1 0,-1 5-192,7-6-64,-6 1-64,0-1 0,5 1 0,-5 5 32,0-6 0,0 6 0,6 0 0,-7 0 64,1 0-96,0 0 0,0 6-32,-5-1 32,5 1 0,0 5 96,5-6-96,-5 6-64,0 0 64,5 0 0,1 1-32,-1-1-64,1 5 96,-1-5 0,1 6 32,-1-1 0,6 1 0,-5 0 64,5-1-32,0 6 0,0-5-32,5 0 64,1-1-96,-1 1 0,1-6 32,5 5 64,0-4-96,5-1 0,-4-6 96,10 1 32,-11-1-32,11 1-32,-6-1-96,1-5-64,0 0 32,-1-5 32,1 5 96,-1-11 128,1 5-192,-6-10-64,6 4-32,-6-4 64,-6-6 32,1 5 32,-1 1 0,-10-1 0,5 0-64,-6 1-64,1-1 32,-6 1 32,5 4-32,-10-4 64,5 5-288,-1-6-96,-4 6-640,-1 6-256,1-1-2432,-12 6-992,11 6-2431</inkml:trace>
  <inkml:trace contextRef="#ctx0" brushRef="#br0" timeOffset="-17580.8497">260 570 5248,'-6'0'2016,"6"0"-1088,6 0-320,-6 0 736,0 0-192,0 0-32,0 0 0,5 0 32,-5 0-640,0 0 128,6 0 95,-6-5-31,0 5-32,6 0-96,-6-6-32,5 6-32,-5 0 0,0-5-128,6 5 0,-6 0-96,-6-6 0,6 6-160,0 0-32,-5 0-32,-1 0-64,6 0-64,-6 0 32,-5 0 32,6 0 0,-1 6 0,1-1 0,-1-5-96,1 11 64,-1-5 32,6-1 64,0 1 32,6-1 32,-1 1 0,-5-6 64,6 0 32,-1 0 96,6-6-32,-5 6 64,-1-5-64,1-1 64,-6 1-128,6-1 32,-6 6-96,0-5 64,0-1-288,0 6 0,0-5 64,-6 5 128,6 0-192,-6 0-96,1 0 96,-1 0 0,6 0-32,-5 0 64,-1 0 32,6 5 0,-5 1-96,5-6 64,0 5 32,5 1 64,-5-1 32,6-5 96,-6 0-32,5 0 0,6 0-96,-5-5-64,0-1 224,-1 1 160,1 5-128,-1-6 0,-5 1-128,0-1-32,0 0-96,-5 6-32,-1-5-32,1 5-64,-1 0 96,0 0 0,6 0 32,-11 5 0,6-5-96,-1 6 64,1 0-32,-1-1 0,6-5 128,0 6 32,0-1-32,6 1-64,-6-6 96,5 0 0,1 0-32,-1 0-64,6-6 160,-5 1 32,-6 5-160,6-6-64,-1 6 64,-5-5 32,0-1-96,-5 0 32,-1 6-64,6-5 0,-6 5 0,1 0 0,-1 0-96,1 0 32,-1 0 64,1 5 32,-1-5 32,1 6 0,5 0 0,0-1 64,0-5-96,0 6 0,5-1 32,-5 1 64,6-6 32,5 0 32,-6 0-64,1 0 32,5-6-64,-5 6-32,-1-5 32,1-1 32,-1 6-32,-5-5 64,0-1-128,0 0-64,0 1 64,-5-1 0,-1 6-64,1 0 64,-1-5 32,0 10 0,6-5-160,-11 0 32,11 6 64,-5-6 32,-1 5-64,6 1 64,0 0 96,0 5 96,0-6-64,0-5-64,6 6 0,-1-1 32,1-5-32,5 0 64,-5-5 0,-1-1 32,6 6-160,-5-5 32,-1-1 0,-5 1 0,0-1 0,0 0 0,0 6 0,-11-5 0,11-1-96,-11 6 64,6 0-32,-1 0 0,0 0 0,1 6-64,-1-6 0,-5 5 96,11-5 0,-5 12 32,-1-7 0,6 1 64,0-1-32,6 6-32,-6-5 96,5-6 0,1 5-32,5-5 32,-6-5-64,7-1-32,-7 6 96,6-11 0,-5 11-32,-1-11-64,-5 6 32,0-1-32,0 0 0,-5 1 0,-1-1-96,1 1 0,-1 5-32,-5 0 96,5 0-64,1 0 32,-1 0 0,-5 5 0,6 1 64,-1-1 0,1 1 0,5 0 0,0-1 0,0 1 64,0-1-32,5-5 64,1 6-64,-1-12 64,1 6 0,5 0 32,-6-5-64,7 5-64,-7-6 32,1 1-32,-1-1 0,-5 0 64,0 1-96,-5-1 0,-1 1-32,1 5-64,-1-6 96,0 6 0,6 0-64,-5 0 64,-1 6-608,1-6-288,5 5-1088,0-5-448,5 6-1280,-5-6-479,6 5-321</inkml:trace>
  <inkml:trace contextRef="#ctx0" brushRef="#br0" timeOffset="-16742.3824">398 437 8832,'-5'-16'3328,"5"16"-1792,0-11-1216,0 11 800,0-6-320,0 6-1,-6-5-95,6-1-64,-5 1-320,5-1 0,-6 0 32,1 1 0,-6-1 96,5 1-32,-11-1 0,12 1-224,-6 5-128,0-6 32,0 6 0,0 0-32,5 0-64,-5 0 32,5 0 32,-5 0 32,0 0 96,6 0-96,-6 6-64,0-1 64,0 1 0,5-1-128,-5 1 32,0-1-64,5 12-64,-5-6 96,0 6 64,6-1 0,-6-5 64,0 6 64,5-6 128,-5 6-128,5-6-32,1 5-128,-1 1-96,1-6 128,5 6 32,-6-1 64,6 6 64,0-11-32,6 6 64,-6 0-64,11-6 64,-11 5-64,11-5 0,-5 0-32,5 0 0,-6 1 128,6-7 96,0 1-128,0-1-64,0 1 0,6-6-32,-6 5 0,6-5 0,-6 0-64,11-5 32,-6-1-64,1 1 64,-6-1 64,6-5 128,-6 0-64,5 0-64,-5-6 64,1 6 0,-1-5-32,-6 5 32,6-6-128,-5 6 0,-1 0 32,-5-6 0,0 1-64,0-1-64,0 6 96,-5-6 0,-1 1-32,1-1-64,-6 1-64,-6 4-32,0-4-32,6 5 96,0 5-160,-5-5 0,5 6-1120,-6-1-480,6 1-2400,0 5-991,0 0-385</inkml:trace>
  <inkml:trace contextRef="#ctx0" brushRef="#br0" timeOffset="-10242.853">747 1960 7040,'0'0'2720,"0"0"-1472,5-11-416,-5 11 992,0 0-320,0-6-97,0 6-351,0 0-192,-5 0-480,5 0-96,0 0-64,-6 0-32,6 6 32,-11-6 0,11 0 32,-5 0-64,-1 5-32,6-5-192,0 6-32,0-1 96,0 1 32,0-6 64,0 5 0,6 1 64,-1-6 96,-5 0 64,11-6 96,-11 6-32,6-5 0,-1 5 32,1-11 64,0 0-224,-6 5-32,0 1-128,0-1-96,-6 0 64,6 1 0,0-1-128,-6 6 32,6 0-64,-5 0 0,-1 0 0,1 6-64,-1-6 96,6 5 0,-5 1 32,5 0 64,0-1-32,0-5 64,0 6 0,5-1 96,-5-5-96,6 0 0,-1 0 32,1 0 0,-1-5-64,7 5 32,-7-6 0,-5 1 96,6-1-32,-6 0 0,0 6-96,-6-5-64,6-1-64,-5 6-32,-1 0-32,0 0 96,-5 0 0,6 6 96,-1-6-96,1 5 0,-1 1 32,1 0 64,-1-6-96,6 5 0,0 1 32,6-6 64,-1 5 32,1-5 32,-1 0-64,6-5-64,0 5 96,1 0 0,-1-6-32,-6 1 32,1-1-64,-6 0 64,5 1 0,-10-1 96,5 1-160,-6-1-32,1 1-64,-1 5-64,1 0 96,-1 5 0,0-5-128,-5 6 32,6-1 64,-1-5 96,1 6-64,5-1 0,-6 1 32,6-6 64,0 6-32,0-6 64,6 5 0,-6-5 32,5 0-64,-5 0 32,6-5-64,-6-1-32,5 0 32,-5 1 32,0 5-96,-5-6 0,5 1-128,-6-1 32,6 6-928,-5 0-416,-1 0-800,1 0-256,5 6-1183,-6-6-449,6 5-128</inkml:trace>
  <inkml:trace contextRef="#ctx0" brushRef="#br0" timeOffset="-9518.4907">836 1860 8448,'0'-17'3168,"0"17"-1728,0-17-768,0 17 896,0-5-353,0 5-63,-5-6-384,5 1-64,-6-1-416,1 1 192,-1-1 64,1 1-96,-6-1 0,5 0-64,-5 1 64,6 5-96,-12-6-32,11 6-64,-5 0 0,0 0 0,0 0 0,0 0-64,-5 6 32,5-6-64,-1 5 64,1 1-64,6 0 0,-6-1-32,5 1 0,-5 5-64,6 0 32,-6 0 0,5 5 96,-5 1-32,5-6 0,1 6-96,-1-6 32,1 0-64,5 0 64,5 6-64,-5-6 64,6 5 64,-1 1 64,7-6-32,-7 5-32,6-4-96,0 4 32,0-5 64,-5 0 64,5-5-32,0-1-32,0 6-32,0-5 64,0-1-32,0-5 0,6 6-32,-1-6 0,-5 0 0,12-6 0,-12 1 0,0-1 0,0 6 0,5-11 64,-5 6-32,-5-6 64,5 0-64,-5-6 0,-1 6-96,-5 0-64,6 0 32,-6-11 32,0 11-32,-6-11-32,1 5-64,-1 0 32,1 6 32,-7-5 0,1 5 0,0-6 0,0 11-512,0-5-128,6 6-672,-12-1-224,6 6-1632,-6 6-768,-21 10-2431</inkml:trace>
  <inkml:trace contextRef="#ctx0" brushRef="#br0" timeOffset="-6982.4144">1218 2418 9216,'11'0'3424,"-11"0"-1856,0 0-928,0 0 959,0-5-319,0 5 64,0 0-352,0 0-64,0-6-512,0 6 256,0 0 160,0 0-96,0-5 32,0 5-288,-5 0-64,-1 0-160,1 5-96,-1-5-160,1 6 0,-1-6 64,1 5 32,-1 6-128,-5-5 32,11 0 0,0-1 64,0 1-32,0-6 64,6 5-64,-1-5 64,6 0-64,-5 0 64,-1 0 0,6-5 32,-5 5 0,-1-6 64,-5 1-32,6-1 64,-1 0-64,-5 1 64,0-1-64,-5 1 0,5 5-192,-6 0 32,6-6 0,-11 12 64,11-6-96,-11 0-64,11 5 64,-5-5 0,-1 6 32,6-6 0,0 5 0,0-5 0,0 6 0,0-6 64,6 6-32,-1-6-32,-5 0-64,11-6 32,-11 6 32,6-6 64,-1 1 32,1-1 96,-6 1-96,0-1-64,0 1 64,0-1 64,0 1-64,-6 5-64,1-6-96,-1 6 32,1 0 32,-1 6 0,1-6-96,-1 5 0,1 1 64,5-6 0,-6 5-64,6 1 64,0-1 32,6-5 0,-6 6 0,5-6 0,1 0 0,5 0 0,-6 0 0,1-6 64,-1 1-32,1-1 64,-6 6-64,5-5 64,-5-1-128,0 1 0,-5-1 32,-1 6 64,1-5-32,-1 5-32,1 0-64,-6 5 32,5 1-128,-5-1 32,0 1 64,11-1 96,-6 1-512,6-1-128,0-5-1056,6 0-448,-6 0-1568,6 0-703,-1-5-929</inkml:trace>
  <inkml:trace contextRef="#ctx0" brushRef="#br0" timeOffset="-6158.4517">1323 2319 8064,'0'-17'2976,"0"17"-1600,0-11-704,0 11 896,0-5-288,0-1 63,0 6-351,0-5-128,-5-1-480,5 0 96,-6 1 160,1 5-64,-1-6 32,1 1-192,-1-1-96,1 6 32,-6-5 0,5 5-96,1 0-96,-1-6 64,-5 6 0,5 0 32,-5 0 0,0 0-64,6 0 32,-12 6-192,6-6-32,0 5 64,0 1 96,0 5 0,5-6 64,-5 7-128,6-1 0,-6 0 32,5 0 0,1 5 0,-1-5 0,1 0 0,-1 1 0,0 4 0,6-5 0,-5 6 0,5-6 0,0 0-64,0 6 32,0-6 0,5 5 32,-5-5-160,6 6 32,0-6 64,-1 6 96,6-6-64,-5 0 0,5 0 96,0-6 96,-6 1-64,6-1-64,0-5-64,6 0 0,-6 0-64,6-5 64,-6-1 128,5 1 128,1-1-128,-6-5-64,6 0-64,-6-6 0,0 6 0,-6 0 96,6 0-32,-5 0 0,-1 0-32,1-5 0,-6 4-64,0 1-64,0-5-64,-6 5 32,1-6-32,-1 6 0,-5 0-160,0 0-96,6 0-448,-6 0-224,0 5-1344,-12 1-544,1 5-3072,-5 0-2591,-1 11 3263</inkml:trace>
  <inkml:trace contextRef="#ctx0" brushRef="#br0" timeOffset="-3222.2638">1688 1948 7552,'0'0'2880,"0"0"-1536,5-5-736,-5 5 832,0 0-192,0 0 64,0 0-321,0-6-63,0 6-512,0 0 96,0 0 128,-5 0-160,-1 0 64,6 0-192,-11 0 32,11 6-96,-11-6 0,5 0-32,1 5 0,-1-5 0,6 0 0,-5 6-128,-1-6-96,6 5 0,0 1 32,0-6 32,0 0 32,0 0 0,6 0 64,-1 0-32,1 0 0,-1 0-32,1 0 64,0-6-32,-1 1 64,1 5-64,-6-6 64,5 1-64,-5 5 64,0-6-128,0 6-64,-5 0 0,5 0 32,-6 0-32,1 0-32,-1 0-64,0 6 32,1-6 32,-1 5 0,6 1 64,-5-6 32,-1 5-32,6 1 32,0-6-64,6 0 64,-1 5 0,1-10 32,-1 5-64,1 0 32,0-6-64,-1 1 64,1-1 0,-6 1 96,5 5-32,-5-6 0,0 0-192,-5 6-32,5 0 32,-6 0 64,1 0-64,-1 6 0,0-6 32,-5 6 0,11-6-96,-5 5 64,5 1 32,0-1 0,0-5 64,0 6 32,5-6-32,-5 0 32,6-6-64,-1 6 64,-5-5 0,0 5 32,0-6-224,0 1 0,-5 5-384,5-6-192,0 6-672,-6-6-352,6 6-864,0 0-320,-5 0-863,10 0-353,-5 0 224</inkml:trace>
  <inkml:trace contextRef="#ctx0" brushRef="#br0" timeOffset="-2614.4546">1749 1854 9216,'0'-17'3424,"0"17"-1856,0-11-1056,0 11 928,0-5-193,0 5 33,-6-6-416,6 6-224,-6-5-352,6-1 160,-5 1 160,-1-1-32,1 6 32,-1-5-128,-5 5-32,6-6-192,-6 6-96,5 0 64,-5 0 0,0 0-96,0 0-32,0 6 32,5-1 0,-5-5 0,0 11 0,0-5 0,-5 5 0,4 0-64,1 0-64,-5 0 96,5 6 64,0-6 0,0 5 0,5-5-32,1 6 0,-1-6 64,0 6 32,6-1-32,6 6-32,-6-5-32,11 0 0,0-1 0,6 1 0,-6-1 64,5-5 32,-5-5 96,6-1 32,0 1-32,-1-12-32,1 6-160,-1-5-32,-4-1 96,4-5 96,-5 0-64,0-5-64,0 5-64,0-6-96,-5 6 160,-1 0 32,-5 0-64,0-6-96,0 6 0,-5-5-32,-1 4-96,1 1 64,-1 0-480,-5 0-192,0 6-1504,6-1-608,-1 1-4768</inkml:trace>
  <inkml:trace contextRef="#ctx0" brushRef="#br0" timeOffset="6664.9087">61 1 5120,'0'0'1920,"0"0"-1024,0 0-480,0 0 608,0 0-96,0 0 96,0 0-224,0 0-32,0 0-416,-5 0-64,5 5 32,0 1 0,-6-1 64,6 1-64,-5-1-32,-1 1 32,1 5 128,5-6-192,-6 7-1,1-7 65,5 6 128,-6-5-192,6 5-64,-5-6 32,-1 1 0,6-1 32,0-5 64,0 0-96,-5 0 32,5-5-160,0 5-64,0-6 0,0 1 32,5-6-32,-5 5-32,0-5-64,6 6 32,-6-7 32,5 7 64,-5-6-96,0 5 0,6 1-32,-6 5 0,5-6 128,-5 6 96,6 0-64,-1 0 0,1 0 96,-1 6 32,6-6 32,-5 0 0,5 0-128,6 5-32,-1-5-32,1 0 32,-6 0-64,6 6 64,-1-6 0,-5 0 32,0 0-992,-5 0-384,-1 0-1759,1 0-705,-6 0-704</inkml:trace>
  <inkml:trace contextRef="#ctx0" brushRef="#br0" timeOffset="13735.312">1484 2231 5120,'5'-5'2016,"1"5"-1088,-1-6-672,1 6 576,-1 0-128,1-5 32,-6-1-32,5-5 32,-5 6-416,6-1 96,-1-5 96,1 0 32,0 5 32,-1-5-224,1 0-64,-1 0-96,1 0 32,-6 0-128,5-6 0,1 6 160,-1-5 96,1 5-65,-1 0 65,1-6-64,-1 6 64,1 0-128,5-6 32,-5 6-32,-1-5 32,1 5 64,-1-1 32,1 1-32,-1 0-32,1 0-96,-1 0 32,-5-5-64,6-1 64,-1 6-64,1 0 64,-6-6 0,5 6 32,1-5-64,-1 4-32,1-4-192,0-1-32,-1 1 96,1 5 32,-1-6 64,1 6 64,-1-6-96,1-5 0,-1 6 96,-5-1 32,6-5-96,-1 5-32,1 1 96,-1 5 32,1-6 96,-1 0 32,-5 1-96,6 5-96,0 0-64,-1-6-96,1 0 160,-1 1 32,1-1 0,-1 1-32,1-1-96,-6 0 32,5 1-64,1-1-32,-1 1 96,1 5 0,-1-6 32,1 0 0,-1 6-160,1-5 32,0 5 64,-1 0 96,1-6 0,-1 0 64,1 6-64,-1-5 64,1 5-64,-1-6 0,-5 6-96,6 0 32,-1-6-64,1 12 64,-6-6 0,5 0 32,-5 5-64,6-5-64,-1 0 96,1 0 0,0 0-32,-1 0-64,1 0 32,-1 0 32,1-6-32,-1 6 64,1-6-64,-1 6-32,-5-5 96,11-1 0,-11 6-32,11 0 32,-5-6-64,-1 6-32,1 0 32,0-5 32,5 5-32,-6-1-32,1 1 32,5 0 32,-6-5-96,1-1 0,-1 6 96,6-6 32,-5 1-32,-1 5 32,1-6 0,0 1 32,5 5-64,-6-1-64,1 1-64,5 0 32,-6 0 96,1-5 32,-1 5-32,1 0-64,-1-1 32,1 1-32,0 0 0,-1-5 64,1 5-32,-1-6-32,1 6 32,-6 0-32,5 0 0,1-6 0,-1 6 0,1-5 0,-1 5 0,1-1 0,5 1 0,-6 0 0,1 6-96,0-12 64,5 12 32,-6-6 64,1 0-32,-1-1-32,1 1 32,5 0-32,-11 0 0,11 0 0,-11 0 0,5 0 0,1 0 64,-1-6 32,1 6-128,0 0 32,-1 0-64,1 0-64,-1 0 96,1 0 64,-1 5 64,-5-5 32,6 6-160,-1-1 32,1 1-64,-1-6 0,-5 5 64,6 1 0,-6 5 0,5-6 0,-5 1 0,6-1 0,-6 0-96,5 6 64,-5-5-32,0 5 0,0-6 64,0 6 64,0 0-96,0 0-64,0-5 64,0 5 0,0 0-64,0 5 64,0-5-32,0 0 0,0 6 64,-5-6 0,5 5 0,-6-5 0,1 6 0,-1 0 0,1-6-96,-1 5 64,-5 1 32,6-1 64,-1-5-96,-5 11-64,0-5 128,5-1 32,1 1 0,-1-1-64,1 1 32,-1-1-32,1-5 64,5 0 32,-6 6-32,6-12 32,0 6-128,6-5 0,-6 5 32,5-6 64,1 1-96,-6-1 0,5 6 32,1-5 0,-1-1-96,1 1 64,5-1 32,-5 1 0,-1-1 0,6 1 64,-5 5-96,-1-6-64,1 6-32,-1 0 96,1 0-64,-1 0 32,-5 0 64,6 6 64,-1-1-32,1 6-32,-6-5 32,11 10 32,-11-10-32,11 5-32,-5-6-256,5 7-96,-6-7-1280,6 1-544,0-1-2336,0-5-959</inkml:trace>
  <inkml:trace contextRef="#ctx0" brushRef="#br0" timeOffset="20434.681">89 12 5120,'0'-5'2016,"0"5"-1088,0 0-512,0 0 544,0 0-128,0 0 64,0 0-160,0 0-64,0 0-352,0 0 64,0 0 64,0 5 32,0 1 32,0-6-128,0 5 0,0 1-160,6 5 96,-6-6-128,0 6-32,0-11-1,5 12-31,-5-7 64,6 1 32,-6-1 96,0 6-160,0 0-32,5-5 64,-5 5 32,6 0-32,-6-5 32,5 5-64,1-6 0,-6 12-96,5-6-64,1 0 96,-1 0 0,1 0 96,-6 0 32,6-5-32,-6 5-32,5 0-96,-5 0-64,6 0 32,-1-6 32,-5 6-32,6-5-32,-6 0 224,5 5 96,-5-6-256,6 6 0,-6 0-64,0 0 64,5 0-32,1-5-32,-6 5 160,5 0 128,-5 0-160,6 0 0,-1 0-64,-5 0-64,6 0 32,-6 0-32,5 1 64,-5-1 32,0 0-192,6-6 0,0 6 32,-6-5 32,5 5 32,-5-6 64,6 6-32,-6 1-32,5-7 32,1 6 32,-6 0-32,5 0 64,-5 0-64,6 0-32,-6 0 224,5 6 160,1-6-256,-1 0-160,1 0 96,-6 0 0,5 0 0,1-5-64,-6 5 32,5 0-32,-5-5 0,0 5 0,6-6 0,-6 1 0,0 5-96,0-6 64,6 1 32,-6-1 64,5 6-32,-5-5-32,0 0 32,0 5-32,6-6 0,-6 6 0,5 0 128,-5-5 160,0 5-160,6-6-64,-6 12 32,5-6 0,-5-5-32,6 5-64,-6 0 32,0 0-32,5 0-96,1-6 64,-6 7 96,0-7 32,5 6-32,-5 0 32,6-5-64,-6-1-32,0 1 32,5 5 32,1-6-32,-6 6-32,0-5 32,5 5-32,1 0 64,-6 0 32,6 0-32,-6-5-64,5 5 32,-5 0 32,6 0-32,-1 0 64,-5 0 0,0 0 32,6 0-64,-1 0 32,-5-5-64,6 5 64,-6 0-128,5-5 0,-5 5 32,6 0 0,-1-6 0,-5 6 0,0-5 0,6 5 64,-6 0-32,5 0-32,-5 0 96,6 0 0,-6 0-128,6 0 32,-6 0 0,5 6 64,1-6-32,-6 0 64,5 0-128,-5 0 0,6 0 32,-6 0 64,5 0 96,1-5 64,-6 5-96,5 0-32,-5-5-32,6 5-64,-6-6 32,5 6 32,1 0-32,-6-5-32,5 5 32,1-6-32,-6 7 0,5-1 0,-5 0-96,6 0 64,-6-6 32,6 12 64,-1-6-96,-5-6 0,6 7-32,-1-1 0,1 0 64,-1 0 64,-5 0-32,6-6-32,-1 6 96,1 0 64,-1-5-64,1 5 0,-1-5-32,-5-1-64,6 1 32,-1 5 32,1-6-96,0 6 0,-6 0 32,5 0 64,1-5-96,-1 5 0,1 0 32,-6-5 64,5 5-32,1-6-32,-1 6 32,1 0 32,-1-5-32,1 5-32,-1 0-64,-5-5 32,6 5 96,-1-6 96,1 1-128,0 5-32,-1-6 0,-5 1 0,6 5 0,-1-5 0,1-1 0,-6 1 64,5-1-32,1 1 64,-6-1-64,5 1-32,1 5-64,-1-6 32,1 1 32,-6 5 64,5-6-32,-5 7 64,6-7-128,-6 6 0,5-5 32,1 5 64,0 0-96,-1 0 0,1 0 32,-1 0 64,1 0-96,-1-5 0,1 5 32,-1-6 64,6 6-32,-5-5-32,-1 5 32,1-6-32,-1 1 0,1-1 0,0 1 0,-1 0 0,-5-1 0,11 1 0,-5-1 0,-1-5 0,1 6 0,-1-1 0,-5 6 0,11-5 0,-5-1 0,-1 1 0,1 5-96,-1-6 64,1 1 32,0 0 64,-1-1-96,1 6 0,-1-5 32,6-1 64,-5 1-32,-1 5-32,1-6 32,-1 1-32,-5-1 0,6 1 0,-1-1 0,1-5 0,-1 6 0,1 0 0,-6-1 0,6-5 64,-1 6-96,1-1-64,-1 1 64,6-6 0,-5 5 32,-1 1 64,1-6-32,-1 5 64,1 1-64,-1-1 64,1-5-64,-1 6-32,7-6 32,-7 0-32,1 0-96,-1 5 0,1-5 128,5 0 32,-6 0 0,1 0 32,-1 0-128,6 6 0,-5-6 32,-1 0 0,1 0 64,0 0-96,5 0 0,0-6 96,-6 6 32,1 0-128,-1 0 32,1-5 0,-1-1 0,1 6 64,5-5 32,-6 5 32,1-6 0,5 1-160,-5 5 32,-1-6 0,6 6 0,-5-5 0,5 5 0,-6-6-96,1 1 64,-1-1 32,7 6 0,-7-5 0,1-1 64,-1 0-32,1 6-32,5-5 32,-6-1-32,1 1 0,-1-1 0,1 6 0,-6-5 64,5-1-32,1 1-32,-1 5 32,1-6-32,0 1 0,-1-1 0,-5 1 0,6-1 0,-1 1 0,1-7 0,-1 7 0,1-6 64,-1 5-32,-5 1-32,6-1-64,-1 1 32,-5-1 32,6 1 64,-1-1-96,-5 1 0,6-1 96,-6 1 32,5-1-32,1-5-64,-6 5-64,6 1-32,-1-1 64,1 1 64,-6-1-64,5 1 0,1-1 32,-6-5 0,5 6 0,1-1 0,-6 1 64,5-7 32,1 1-128,-1 6 32,-5-6-64,6 5 0,-1-5 64,1 6 0,-1-6 0,-5 0 0,6 5 0,0-5 64,-6 5-96,5-5 0,1 6 32,-6-6 0,5 5 0,1 1 64,-6-1-32,5 1-32,1-6 32,-6 5 32,5 0-96,-5-5-64,6 6 64,-6-6 64,5 5-64,1-5 0,-1 0-32,1 0 0,-6 0 128,5 0-96,1 0 0,-6 5-32,6-5 0,-6 0 64,5 0 0,-5 0 0,6 5 0,-1-5 0,-5 0 0,6 6-96,-1-1 64,1 1-32,-6-6 0,5 0 64,-5 5 64,6-5-96,-1 5-64,-5-5 64,6 6 0,-6-6 32,5 5 64,-5-10-192,6 5 32,-1 0-32,-5-1-32,6 1 32,0 0 96,-1 0 0,1 0 32,-1 0-96,-5 6 64,6-6-32,-6-1 0,5 7-96,1-1 32,-6 1 0,5-1 64,-5 1-128,6-1 0,-6 1-64,0-1 64,5-5-224,-5 6-64,0-1-256,6-5 0,-6 5-480,0-5-160,0 0-1248,0 0-543,0-11-1729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8:52.3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4 6 12032,'6'-5'4479,"-6"5"-2431,5 0-1824,-5 0 928,0 5-672,0-5-96,0 17-320,0-6-64,0 11 0,0 6 128,0-6 64,6 6-160,-1-6-64,-5-6 64,11-5 32,1 0 64,-7-11 64,6 0 96,6-5 64,-6-17-32,0 5-32,5-5-160,-4 0-96,-1 0 128,0 5 128,-6 1 192,1 5 96,5 5-96,-11-5-32,5 5-256,1 1-64,-6 5-64,0 5-64,0 6-64,0 6 32,-6 11 96,1-1 32,5 7-32,-6 4-64,1-4 32,-1 10-32,1 0 0,-1-5 0,1-6 0,-6-5 0,5-1 64,-5 1 32,0-6-32,0-11 32,0 0 64,0 0 64,0-11-96,0-5-32,-1-1 32,1-5 0,11 0-160,0-5 32,6-12-64,5 6 0,6-6 128,-1 6 32,12 0-128,0 0 32,5 5 0,-6 6 64,1-6-2720,5 1-1152,-5 5-2943</inkml:trace>
  <inkml:trace contextRef="#ctx0" brushRef="#br0" timeOffset="132794.9822">1522 4854 3968,'0'0'1568,"0"0"-832,0 0-288,0 0 544,0 0 96,0 0 128,0 0-192,0 0-64,0 0-512,0 0 288,0 0 128,0 0-192,0 0-32,0-6-192,0 6-32,0 0-161,-6 6 1,6-6-160,-7 0 0,7 7-32,-6-1-64,6 1 160,-7-1 128,7 1-160,0-1-64,-6 0-128,6 1-32,6-1 256,-6 1 128,7-7-64,-1 6-64,1-6 128,-1-6 128,1 6-160,-1-7 0,7 7 64,-7-6 128,1-7-64,-7 7 96,6-1-192,-6 1-32,0-7-64,-6 6 32,6 1-128,0-1 0,-7 7-96,1 0-32,-1 0 32,1 7 0,0-7-96,-1 6 0,-6 1 64,13 6 0,-6-7 32,-1 1 0,7-1 0,0 0 0,0 1 64,7-7 32,-1 6 32,1-6 0,-1-6-64,1 6-64,-1-7 96,0 1 0,1-7 32,-1 7 0,1-7 64,-14 6 32,7-6-32,-6 1 32,6 5-352,-13 1-64,7-1 96,-1 7 32,-6 0 64,7 0 0,-1 7-640,1-7-288,-1 6-1024,1 7-416,6-13-863,0 0-385,6 6-256</inkml:trace>
  <inkml:trace contextRef="#ctx0" brushRef="#br0" timeOffset="133534.7996">1664 4739 7424,'-7'-6'2816,"7"-1"-1536,-6 1-992,6 6 704,0-6-416,-6 6-64,-1-7-32,1 7 32,-1-6-288,1 6 64,-1 0 128,-6-7-32,1 7 31,-1 0-159,6-6-96,-6 6-64,0 0 0,1 0 0,-1 0 96,0 6-32,0-6 0,6 0 32,-5 7 96,5-7-64,1 6 32,-7 1-224,0-1-96,0 7 32,6 0 0,-5 0 32,5 6 0,-6 0 0,7 1 0,-1-1 64,1 0 32,6 1 320,-7-7 96,7 6-224,0-6-160,0 0-32,7 0 64,-1 6-64,1-6-64,6 6 192,0-6 96,-1 0-96,1 0-64,7-7 192,-7 1 96,6-1-160,0 1-96,7-14 32,0 7 64,-7-13-64,7 7-64,-7-7 128,1 0 128,-1 0-96,-6 0 64,0 0-96,0 1 0,-7-8-160,1 1-32,-7-7 96,0 0 32,-7 0-192,1 1 0,-7-1-32,0 7 64,0-1-32,0 7-32,0 0 32,-6 1-32,0 5-96,6 1 64,-7-1-256,7 1-64,1 6-800,-8 0-288,1 0-1792,0 0-799,-7 6-1409</inkml:trace>
  <inkml:trace contextRef="#ctx0" brushRef="#br0" timeOffset="138518.6642">2914 722 5504,'0'0'2112,"0"-13"-1152,0 6-224,0 1 768,0 6-64,0-7 0,0 7-160,0 0-64,0-6-673,0 6-191,0 0 0,-6 6-224,6 1 0,-7-1 128,1 7 96,-1-6-192,1-1-32,6 7 224,-7-7 64,7 1-128,-6 6-96,6-13 320,0 0 128,0 0-128,6 0-32,1 0-32,-7-7 64,6 1-288,-6-7-128,7 0 128,-7 7 160,0-7-192,0 6-32,0 1-160,0-1-32,0 1-32,-7 6 0,1 0 0,-1 0 0,1 6 0,-1 1 0,1-1 64,0 7 64,-1-6-96,7-1 0,0 0 32,0 1 0,7-1 64,-7 1 32,6-7-32,0-7 32,1 7-64,-1-6 64,1-1 64,-1-5 64,-6 5-32,0 1 32,0-7-128,0 6 0,0 1-96,-6 6-96,6 0 64,-7 0 0,7 0-64,-6 0 64,6 6-32,-7 7 0,7-6 64,-6 6 0,6-7 0,0 7 64,6-7-96,-6 1 0,7-7 96,-1 0 32,1 0 32,6 0 0,-13 0-64,6-7 32,1 1-64,-1-7 64,-6 7 0,6-1 32,-6 1-160,0-1-32,-6-6-64,6 7 0,-6 6 96,-1-7 0,1 7 32,6 7 0,-7-7-96,7 0 0,-6 6-384,6 1-64,0-1-960,6 1-352,1-1-736,-1-6-223,1 7 31,-1-7 96,0 0-672</inkml:trace>
  <inkml:trace contextRef="#ctx0" brushRef="#br0" timeOffset="139129.5463">3012 645 6528,'0'-7'2464,"0"7"-1344,-7-13-480,7 13 864,0 0-320,0-6 32,0 0-320,0 6-160,-6-7-417,6 1 65,-7-1 64,1 7-32,-1-6 0,1-1-160,-7 1 0,0-1-96,0 1 64,0 6-64,1-6 0,-1 6 32,0 0 32,6 0-96,-6 0-96,1 6 64,-1-6 64,0 0-64,0 6 0,0 1-32,-6 6-64,12 0 32,-6 0 32,0 6-96,1 7 0,5-7 320,1 7 160,-1-7-192,1 7-128,6-7-192,0 1 32,0-1 32,6-6 0,1 6 64,-1-6 96,1 6 128,12 1 160,0-7-192,-6 0-64,6-1 256,-6-5 64,7-1-160,-1-6-128,-6 0 64,0 0 128,0-6-160,6-7 0,-6 7 64,6-7 128,-6 6-192,0-12-64,0 0-32,-7-1-32,7-6 0,-13 1 0,7 5-64,-7-6-64,-7 7-64,7 0 32,-6 6 32,-1-6 64,1 6-32,-1 0-32,1 0-128,-7 0 0,0 7-864,0-7-288,7 13-1632,-7-7-608,7 7-2527</inkml:trace>
  <inkml:trace contextRef="#ctx0" brushRef="#br0" timeOffset="141983.8585">2463 2992 5248,'0'-6'2016,"7"6"-1088,-7 0-96,0-7 800,0 7-96,0 0 32,0-6-384,0 6-96,0 0-609,0 0 1,0 0 32,-7 6-128,1 1-64,-1-7-96,1 13 0,6-13-192,-6 13-32,-1-13 0,7 6 0,-6 1 128,12-7 64,-6 6 128,7-6 32,-1 0 32,0-6 64,7-1-224,-6 1-64,6-1 96,0 1 160,-7-7-32,0 6 96,-6-6-192,7 7-96,-14 0-32,7-1 32,-6 7-160,0 0-96,-7 0 32,6 7 0,1-1-64,-7 0 64,13 1-32,-7-1 0,1 1 0,6-1 0,0 1 128,0-7 32,6 6-32,1-6 32,-1 0 0,1-6 32,-1 6-64,1-7 32,6 1 128,-13-1 128,6 1-64,-6-1 0,-6 1-96,6 0-32,-13 6-192,6 0 32,1 0 0,-1 0 64,1 6-96,-7-6-64,13 6-32,-6 1 96,6-1-224,0 1-64,0-7-1024,6 6-480,0-6-960,7 0-351,-6 0-769,6-6-1408,0 6 1888</inkml:trace>
  <inkml:trace contextRef="#ctx0" brushRef="#br0" timeOffset="142611.4096">2631 2857 7808,'6'-13'2976,"-6"13"-1600,0-13-480,0 13 960,0-6-544,0 6-129,-6-7-479,6 1-128,-7-1-320,-5 1 128,5-1 32,1 7 64,-7-6 32,0 6-192,-6-6-64,6 6 64,-7 0 32,7 0-32,-6 0 32,6 0-192,0 0-32,0 0 64,7 6 96,-7 0-192,0 1-64,0-1-32,7 1 0,-7-1 64,0 7 96,7 0-64,-7 0 0,6 0-32,-6 6-64,7 0 32,-1 1-32,7-1 64,-6-6 32,0 6 32,6 1 0,0-7-160,0 6 32,0 0 64,6 1 32,0 5 96,7-12 32,-6 7 32,6-7 64,0-1-32,6-5 64,-6-1 0,6-6 32,7 0-128,0-6-96,-7-1-64,7-5 0,-7-1 0,1 0 32,-1-7 0,0 8 0,1-1 64,-8 0 32,1-7 32,0 8 0,-6-8 0,-1 1 64,-6-1-160,0-5-32,0 5-128,-6 1-32,-1 0-32,7-1 0,-13 1-96,7 6 32,-1 0-576,1 7-192,0-1-1792,-7 1-800,0 6-3391</inkml:trace>
  <inkml:trace contextRef="#ctx0" brushRef="#br0" timeOffset="146562.4615">632 3024 3968,'0'-6'1568,"0"6"-832,0 0-160,0 0 576,0 0-96,0 0 32,0 0-192,0 0 0,0-7-512,0 7 288,0 0 64,0-6-96,0 6-32,0 0-224,0 0 0,0 0-96,0 0 0,-6 0-97,6 6-31,0 1-32,0-7 64,-6 6-96,6-6-64,0 0 64,0 7 0,0-7 320,0 0 192,0 6-256,0-6-32,6 0 0,-6 0 128,6 0-256,-6-6-32,7 6 32,-7 0 96,0 0-128,6-7-32,-6 7-64,0-6 32,0 6-64,0 0-32,-6 0 32,6-7-32,0 7-96,-7 0 64,7 7 32,-6-7 0,6 0-96,-6 6 64,6-6 32,-7 7 0,7-7 0,0 6 0,0-6 0,0 6 0,0-6 0,7 0 64,-1 7 32,-6-7 32,6 0-64,1-7 32,-1 7 224,-6 0 96,7 0-192,-7-6-64,0 6-96,0-6 32,0 6-64,0-7-32,0 7-64,-7-6 32,7 6 32,-6-7 0,6 7-96,0 0 0,-7 0 64,7 0 0,0 7 32,-6-7 64,6 0-384,0 6-96,0-6-576,6 0-256,-6 0-384,7 7-191,-7-7-65,13 0 32,-7 0 96,1-7 64,-1 7 96,7-6 32,-7-1 800,1 1 576,-1-1 320,7 1 928,-13-1 512,7-6-160,-1 7-64,-6-7-256,7 0-128,-7 0-512,6 7 224,-6-7 64,0 7-96,0-7-32,0 6-96,0 1 0,-6-7-129,6 6 1,-7 1-96,7 0 0,-6-1-160,-1 7-96,7-6 0,-13 6-32,13-7 0,-13 7 64,7 0 96,0 0 128,-7 0-128,6 0-32,1 0 0,-1 0 0,1 0-64,-7 7 32,0-1 0,0 1 96,7-7-160,-7 12-32,0-5-64,0 6 0,0-7 64,7 14 64,-7-8-32,6 1-32,1 0 288,0 0 192,-1 0-224,7 0-128,-6 0-96,6 0-32,-7 0 0,14 6 64,-7-6-32,6 0-32,1 0 288,5 0 128,-5-1-192,6 1-64,0 0-32,0-6 0,-1-1 192,8 1 192,-7-7-256,6 0-64,-6 0-128,0 0 32,0-7 0,0-6 96,-1 7 192,-5-7 64,6 6-224,-7-5-64,1-1-96,-7 0 32,6 0-64,-6 0 64,0-6-128,0 6 0,0 0-32,-6-7 0,-1 8 64,7 5 0,-6-6-640,-1 7-224,7-1-1184,-6 7-448,-1-6-2015,7 12-2209,-6-6 2240</inkml:trace>
  <inkml:trace contextRef="#ctx0" brushRef="#br0" timeOffset="151218.4636">155 639 4736,'7'0'1824,"-1"0"-960,-6 0-384,0 0 640,0 0-64,0-6 96,0 6-160,0 0 32,0 0-576,0-7 96,0 7 96,0 0-64,0-6 32,-6 6-129,6 0-31,-7-6-128,7 6 32,-6 0-64,-1 0 64,1 0-192,6 0-32,-7 0-64,1 6-64,6-6 32,-6 6-32,6 1-96,-7-1 64,7 1 32,-6 6 0,6-13 64,6 13 96,-6-13-64,7 6-64,-7-6 352,6 0 192,0 0 0,1-6 32,-1-1-320,1 1-96,-1-7 0,-6 6 96,0-6-128,7 7-96,-7 0-32,0-1 32,0 7-96,-7-6-64,7 6-32,-6 0 96,-1 6 0,7 1 32,-6-1-96,-1 0 64,1 7 32,0-6 0,6 6 0,-7-7 0,7 7 0,0-7 0,0 1 0,7-1 64,-7-6 32,6 7 32,0-7-64,1 0-64,-1-7 32,-6 7-32,7 0-96,-1-6 64,-6 6 32,0 0 0,0 0-96,-6 6 64,-1 1 32,7 6 64,-6-7-96,-1 1 0,7-1 32,-6 0 0,6 1-96,-6-1 64,6-6 160,0 0 64,6 0-64,0-6-32,-6-1-32,7 1 32,-7 0-128,0-1 0,0 1-896,0-1-320,0 7-1376,0 0-479,0 7-1057,0-1-1120,0-6 2208</inkml:trace>
  <inkml:trace contextRef="#ctx0" brushRef="#br0" timeOffset="151898.5337">258 633 4608,'0'-13'1760,"0"13"-960,0-6-320,0 6 576,0-7 32,0 7 160,0-6-160,0-1 0,0 1-608,0 6 128,-6-7 64,0 1 0,6-1-32,-7 1-193,1 0-127,-1-1-96,1 1 0,-7-1-64,6 1 64,1-1-128,0 7 0,-1 0 32,1-6 0,-1 6 64,1 0 32,-1 0-32,-6 6-32,7-6-96,-7 7-64,7-7-64,-7 6 32,0 1 32,6-1 64,-6 1-32,7-1-32,-7 0 96,7 1 64,-1 6-128,-6 0-32,7 6 0,-1 0 64,1 7 320,0 0 128,6-7-224,0 7-160,0-13-96,6 13 32,0-13 32,1 6 32,-1-6 128,7 0 96,7 0-128,-8 0-64,8-7 288,-1 0 64,0-6-224,1 0-96,6 0 224,-7-6 192,7 0-256,0-1-96,-14-6-32,8 0 64,-7 0-64,-7-12-64,7 5-64,-7-6 0,1 1-64,-7 5 64,0-5 0,0 12 32,0-7-160,-13 7-32,0 1-64,0 5 0,0 7-1952,-6 0-864,6 0-3711</inkml:trace>
  <inkml:trace contextRef="#ctx0" brushRef="#br0" timeOffset="153240.9497">110 587 3456,'0'-6'1408,"0"12"-768,0-6-256,0 0 416,0 0-224,0 0-96,0 0 160,0 0 32,0 0-320,0 0-128,0 0-32,0 0-32,0 0 0,0 0-96,0 0 32,0 0-64,0 0-32,0 0-128,0 0 0,-7 0-1920,7 0-1632,0 0 1184</inkml:trace>
  <inkml:trace contextRef="#ctx0" brushRef="#br0" timeOffset="159335.4978">122 593 5248,'0'0'2016,"0"0"-1088,0 0-672,0 0 512,0 0-256,0 0 32,0 0-32,0 0 64,0 7-320,0-7 64,0 6 96,0 1-32,0-7 32,0 6-96,0 0-32,0 1-96,0 6 32,7-7-64,-7 1 64,0 6-64,0-7 64,6 7-64,-6 0 0,0-7-32,6 7 64,-6 0-32,7 0 64,-7-7 0,0 7 31,6 0-63,-6-6 32,0 5-64,0 1 0,7 0-192,-1 0 32,-6 0 0,0 0 64,0 0-32,7 0 64,-7 0 128,6 0 128,-6-1-192,0 8-32,7-7-128,-7 0-32,0 6 32,6-6 0,-6-7 64,0 7 32,0 0-128,7 0 32,-7 0 0,0 0 0,6 0 0,-6-1 0,6 1-96,-6 0 64,0-6 32,7 6 64,-7 0-32,6-1 64,-6 1-64,7 0 64,-7 0 224,0 0 160,6 0-224,-6 6-128,7-6-96,-7 0-32,6 0 0,-6-7 0,0 7 64,7 0 96,-7 0-64,6 0-64,0 0 0,-6 0-32,7 0 0,-7-7 64,6 13 32,-6-6 32,0-6 0,7 6 64,-7 0-32,6-1 0,-6 1-192,0 7 32,0-7 0,7-1 64,-7 1-96,0 0 0,6-6 32,-6 6 64,0-1-32,0 1-32,7 0 96,-7 0 64,0 0 0,6 0 0,-6-7-96,6 7 32,-6 7-64,0-8 64,7 1-64,-7 7-32,0-7 96,6 6 0,-6-6-32,7 0-64,-7 0 32,0 6-32,6-6 0,-6 0 0,0 0 0,7 0 0,-7-1 0,6 1 64,-6 0-32,0 0-32,7 0 32,-7 0 32,6 6 96,-6 1 64,0-8-192,6 1 0,-6 7-32,7-7 64,-7 6-32,0-6 64,6 0-64,-6 0-32,0 0 32,7 6 32,-7-6-96,0 0 0,0 0 96,0-1 32,0-5-128,6 6 32,-6 0 64,0 0 32,0 6-32,7-6-64,-7 0 32,0 0-32,0-1 0,6 1 0,-6 0 0,0 0 0,0 0 0,7 0 0,-7 0 0,0 0 64,0-7-96,6 7 0,-6-6 96,0 5 32,0-5-32,0 6 32,0-7-64,6 7 64,-6 0-64,7-7-32,-7 7 32,0-6-32,6 6 128,-6 0 64,0-1-64,7-5-96,-7 6 0,0-7-32,6 7 0,-6 0 64,0 0-96,0 0 0,7-7 96,-7 7 32,0 0-128,6-7 32,-6 7 64,0-6 32,0 6-128,7-7 32,-7 1 0,0 6 0,6-7 0,-6 7 0,0-7 0,0 1 64,7-1-32,-7 1-32,0-1 32,6 1 32,-6 5-32,0-5-32,0-1 32,6 1-32,-6-1 0,7 1 0,-7-1 0,0 1 64,0-1-96,6 0 0,1 1 32,-7-1 64,0 1-32,6-1 64,-6 1-64,0-1-32,7 1 32,-1 5-32,-6-5 0,0-1 0,7-6-160,-7 7 32,6-1 128,-6 1 128,6-1-32,-6 1 0,7-1-96,-7 0-32,0 1 32,6-1 0,-6 1 0,7 6 0,-7-7 0,0 1 0,6-1 0,1 1 0,-7-1 0,6 0 0,1 7 0,-1-6 64,-6 6-32,6 0-32,-6-1 32,7 1-32,-7-6 0,6 6 0,1 0-96,-7-1 64,6 1 32,1 0 64,-7 0-96,6 0 0,-6-7 96,7 7 32,-7 7-128,6-7 32,0-1 0,1 1 64,-7 0-32,6 0-32,-6 0 32,7 0-32,-1 6-96,-6-6 0,13 0 64,-13 6 64,7 1 0,-1-7-32,0 6 32,1-6-32,-7 6-96,6-6 64,1 6 32,-1 1 64,-6-7-32,7 0 64,-1 6 0,1-6 32,-1 6-64,1 0 32,-1-6-64,7 7-32,-7-7 32,1 0 32,-1 6-96,1 0 0,-1-6 32,1 6 64,-1-6-32,0 7-32,1-7 32,-1-1 32,7 8-32,-6-7 64,-1 0-128,1 6 0,-1 0 32,7 1 0,-7-8 0,1 8 64,-1-1-32,1 1 64,-1-1-128,1-6 0,-1 6 32,0 0 0,1-6-96,-7 7 64,6-7 32,1-1 64,-1 1-32,-6 7 64,7-1-64,-1-6-32,-6 6-64,7-6 32,-1 6 32,0 1 64,-6-1-32,7-6-32,-1 6 32,1-6-32,-1 7-96,1-7 64,-1 6 96,1-6 32,-1 0-32,1 0 32,-1 6-64,0-6-32,1 0-64,-1 6 32,1-6 32,-1 0 0,1 0 0,-1 0 64,1-1-96,-1 1-64,0 0 128,1 0 96,-1 0-32,-6 0-64,7 0 0,-1 0-32,-6-7 0,7 7 0,-1-6 0,-6-1 0,7 0-96,-1 7 64,-6-6 32,6 6 64,1 0-32,-1-1-32,-6-5-64,7 6-32,-1 0 128,1 0 32,-1-7 0,1 0-64,-7 7-64,12 0 32,-5-6 32,-1 6 64,-6-7-32,7 0-32,-1 1-64,-6-1 32,7 1 32,-1-1 64,1 1-96,-1-7 0,-6 6 32,13 1 64,-7-1-32,1-6-32,-1 6 32,1-6-32,-1 7-96,1-7 64,-1 6 160,7-6 64,-7 0-64,1 0-32,-1 7-32,1-7-64,6 0 32,-7 0-32,1 0 0,5 0 64,-5 0-96,-1 0 0,1-7 32,-1 7 64,1-6-32,-1 6-32,1-7 32,-1 1 32,-6 6-32,6-6 64,1-1-128,-1 1 0,1 6 32,-1-7 64,1 1-96,-1-1 0,1 1 96,-7-7 32,6 0-128,-6 7 32,6-7-64,-6 6 0,7-6 64,-1 1 64,-6 5-32,7-6-32,-7 0 32,6 7-32,1-7 0,-1 7 0,1-1 0,-1-6 64,-6 7-32,6-7 64,1 6-128,-1 1-64,1-7-32,-1 7 96,1-7 0,-1 6 32,1-6 0,-1 7 64,0-13-96,7 6 0,0 0 32,-6 0 0,-1 0 0,7 0 0,-6 7 0,-1-7 0,0 0 0,1 0 0,-1 0 0,1 7 0,-1-1 64,1-6-96,-1 7 0,1-1 32,-1 1 0,0-7 0,1 7 0,-1-1 0,1-6 0,-1 7 0,1-1 0,-7-5 0,6 5 0,1 1 0,-7-1 0,6 1 0,0-1 64,1-6-32,-1 1 64,-6 5-128,13-6-64,-6 0 64,-1 7 64,1-7-64,-1-6 0,7 6 32,-7 0 64,1 0-96,-1 0 0,7 0 32,-6 0 0,5 7-96,-5-7 64,-1 0 96,1 0 96,6 7-128,-7-7-32,1 0-64,-1 0 0,1 0 64,-1 0 0,0 7-96,1-7 64,-1 0 96,1 0 32,-1 7-128,1-7 32,-1 0 0,1 0 0,-1 0 0,0 0 64,1 0-96,-1 7 0,-6-7 32,7 0 0,-1 0 0,1 0 0,-1 0 0,1 0 64,-7 1-32,6-1-32,0 6-64,1-6 32,-1-6-32,1 6 0,-1 0 64,1 0 64,-1 7-32,1-7-32,-1 0 32,7 0 32,-7 0-96,1 0 0,-1 0 32,1 7 64,6-7-96,-7 0 0,0 7 32,1-1 64,-1-6-32,1 1-32,-1 5-64,1-6 32,-1 0 32,1 0 64,-7 1-96,6-1 0,1 0 32,-1 0 0,0 0 64,1 7 32,-1-7-128,-6 0 32,7 0 0,-1 0 0,1 0 0,-1 0 0,-6 0 0,7 0 0,-1 0-96,-6 1 64,6 5 32,-6-6 64,7 0-32,-7 7 64,6-7-128,1 7 0,-7-7 32,6 6 0,1-6 0,-7 0 64,6 1-96,-6-1 0,7 0 32,-7 0 64,6 0-32,0 0-32,-6 0-64,7 0 32,-7 0 32,6 1 64,-6 5-32,7-6-32,-1 7-64,-6-7 32,0 0 32,7 7 0,-1-7 0,-6 0 64,0 6-32,7 1-32,-7-7 32,6 0-32,-6 7-96,0-7 64,6 0 32,1 0 0,-7 0 0,6 0 64,1 0-32,-7 0-32,6 0-64,1-6 32,-7 6 32,6 0 0,1 0 64,-7 1 96,0 5-64,6-6-64,0-6-96,-6 6 32,7-6-32,-1-1-64,-6 1 160,7 0 32,-1-1-96,-6-6 32,7 1 0,-7-1 0,6 7 0,1-1 0,-7-6 0,6 1 64,-6 5-32,6-5-32,1-1 32,-7 0-32,6-6 0,1 6 0,-1 0-96,-6 0 64,7-6 32,-7 6 64,6 1-32,1-8-32,-7 8 32,0-8-32,6 1 0,1 0 0,-7 6-96,6 0 64,0 0 96,1 1 32,-1-1-32,1-6-64,-1-1 32,-6 8-32,7-8 0,-1 8 64,-6-1-32,7 0-32,-1 0 32,-6 7-32,6-7 0,-6-6 0,7 6 64,-1 0 32,-6 1-32,7-1 32,-1 0-64,-6 0-32,7 7 32,-1-1 32,1 1-32,-1-7-32,-6 1-64,6 5 32,-6-6 96,7 1 32,-7-1-128,0 0 32,6 7 0,-6-1 0,7 1 64,-7 6 32,0-6-32,6-1 32,-6 1-64,0 0-32,7-7 32,-7 7-32,0-1-96,6-5 64,-6 5 32,0 1 0,7 0 0,-7-1 64,0 7-32,6-6-32,-6 6-64,0-6 32,6 6 32,-6 0 64,0-6-32,7-1-32,-7 1 32,6 6 32,-6-6 32,0-1 32,0 7 0,7-6 0,-7 0-160,0 6-32,6-6 32,-6 6 0,0 0 32,7 0 64,-7 6-32,0-5-32,0-1 96,0 6 0,0-6-128,6 7-32,-6-7 32,0 7 0,0-1 32,7-6 0,-7 7 0,0-1 0,0-6-96,0 7 64,0-1 160,0 1 64,0 0-160,0 6 0,0-7-96,0 7 0,0-6 64,0-1 0,0 1-96,0 6 64,-7-7 32,7 1 0,0 6 0,0-7 0,0 1 0,-6 6 0,6-6-96,0 6 64,-7 0-32,7 6-64,-6-6 96,-1 6 0,1 1-64,-1 6 64,-5-7 32,5 1 0,-6 6 0,7-1 64,-7-5-96,6-1-64,1 1 64,0-1 64,6-6 0,-7 7-32,7-14-64,7-6 32,-1 7 32,-6-1-96,13 1 0,-7 6 64,1-6 0,6 6 32,0-7 0,-1 7-96,14 0 0,0 0-1344,13 0-576,12 0-547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9:22.4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19 104 6016,'6'0'2272,"-6"-7"-1216,0 7-1248,7-6 2336,-7-1-480,6 1-416,-6-1-352,0 7-544,7 0 128,-7 0 127,0 13 321,0 0-288,0 0-64,0 0-32,6 6-64,-6 1 32,0 5 0,6 8-64,-6-1-32,0 6-96,7 1-32,-1-7 96,-6 7 160,7 0-160,-7 12-64,0-6-160,6 1-128,-6-1 128,0-7 32,0 14-64,0 0-96,0-1 128,0 7 128,0-6-32,0-1 32,0 7-32,0 7 0,0-14-128,0 7-32,7 7 32,-7-7 64,6 0 32,-6 0 96,7 0-160,-1 6-32,-6-6 0,7 0 64,-1 0-32,0 0 0,1 0-96,-1 13 32,1 0 0,-1 0 96,1-6-96,-1 6-64,1-13 0,-7 0 32,6 6 32,0 1 32,-6-7-64,0 0 32,7 0-64,-1 6-32,-6-6 32,7 0 32,-7 7 32,6-7 32,-6 0 0,7 0 64,-1 0-96,-6-7 0,7 1-32,-1-1 32,0-5 0,1-8 32,-1 7-160,1-12 32,-7-1 64,6 0 32,-6-13-32,7 1-64,-1-1-64,-6-6 32,0-7-256,0-6-64,0 0-448,0-12-192,-6-8-2112,6-18-832,-13-21-2911</inkml:trace>
  <inkml:trace contextRef="#ctx0" brushRef="#br0" timeOffset="1324.313">1 774 4736,'0'0'1760,"0"0"-960,0 0-320,0 0 576,0 0 128,0 0 64,0 0-64,6 0 64,-6 7-672,7-7 96,-1 0 64,7 0-32,-7 6-33,7-6 1,0 0-32,7 7-96,-1-7 64,0 0-128,7 0 32,6-7-224,0 7-96,1 0-32,-1 0 32,7 0-32,-1 0 64,-6 0 0,7 0 32,6 0-128,-6 0-32,6 7 32,0-7 0,0 0-64,0 0 32,7-7 64,-7 7 64,7 0-96,-7 0-32,6 0 96,1-6 32,-7 6-32,7 0-32,-7 0 32,6-7 32,1 7-32,0 0-32,-1 0 32,1 0 32,-7-6-192,6 6-64,1 0 128,0 0 96,-7-6-96,6 6-64,-6 0 0,7 0 32,6-7 32,0 7 32,-6 0-64,6 0-64,-7 0 96,14 0 0,-14-6-32,7 6-64,0 0-64,-6 0 32,6 0 160,0 0 160,-7 0-160,-18 0 0,-8 0 0,14 0 0,-7 0-64,14 0-64,-8 0-64,14 0 32,-7 0 96,6-7 32,-5 7-32,-1 0 32,-7 0-64,14 0-32,-13 0 32,-1 0-32,1 0 64,6 0 96,-13 0 0,1 0 0,-1 0-32,0 0 0,-6 0-64,0-6 32,-7 6-64,7 0 64,-13 0 0,6 0 32,-6-7-160,0 7-32,0 0 32,-7-6 0,7 6-480,-7 0-192,1 0-1152,-1 6-448,-6-6-2272,0 7-991,0-7 479</inkml:trace>
  <inkml:trace contextRef="#ctx0" brushRef="#br0" timeOffset="19555.1143">735 220 12928,'0'0'0,"0"0"960,0 0 32,0 0 256,0 0-33,0-7-319,7 7-160,-1 0-416,-6-6 64,13-1 64,-7 1-160,7 6-32,7 0-128,-1 0-96,-6 0-96,6 0 32,-6 6-32,6 7 0,-6 6 128,0-6 32,0 20 32,-6-8 0,-7 1 64,-7 6 32,1-6 32,-1-6 64,-6-1-96,-6-6 32,-7 6-160,7 0 0,0-6 32,-7 0 0,6-6-64,8-1-64,-8-6-128,7 0 0,7-6-992,-1 6-384,7-13-992,7 6-351,6-12-1953</inkml:trace>
  <inkml:trace contextRef="#ctx0" brushRef="#br0" timeOffset="19937.6726">1097 162 9472,'-6'-7'3520,"6"1"-1920,-7 6-1088,7 0 863,-6 0-383,6 0-32,-7 0-352,1 0-32,0 0-352,-1 13-64,-6-7 32,0 0 96,0 7 64,0 7 32,1-1 64,-1 7-288,0 6-96,6 0 0,1-6 32,6 0 32,6 0 64,7-13 192,0 6 64,0-6-320,13-7-32,6 1 96,-6-1 192,0-6-128,-1 0-64,-5 0-32,-1 0-32,-6-6-1120,-7-1-448,7 7-3456,-6-13-1439</inkml:trace>
  <inkml:trace contextRef="#ctx0" brushRef="#br0" timeOffset="21058.8788">2612 7 7552,'0'-7'2816,"0"7"-1536,0 0-448,0 0 928,0 0-576,0 0-129,0 0-415,0 0-64,0 13-352,0-6 0,0 6 0,0 0 160,0 12 160,0-12-288,0 7-128,0-8 96,6 8 160,1-7-192,-1 6-96,7-13 0,0 7 64,-7-6 0,14-1 0,-7-6-32,-1 0 64,1 0-32,0-6 64,0 6-128,0-13-64,0 0 64,0 0 0,-7 0 32,1-6 64,-1 6-32,1-6 64,-1 12 64,0-6 64,-6 0-96,7 7-96,-7 0-224,6 6-32,-6-7-32,0 14 64,0-7 32,0 12 32,0-5-96,0 12 64,0 1 32,0-8 64,0 8-32,0 12-32,-6-6 32,6 6-32,0 0 352,-7 0 224,7-6-288,0 7-64,0-8-160,-6 8-64,6-8 32,-6 8-32,-1-8 64,1 8 32,-1-8 32,1-5 0,-1-1 0,-6 0 64,7-6-32,0 0 0,-7 0-32,0-13 0,6 7 0,-6-20 64,7 6-96,0-12 0,-1-1-96,1 1-96,6 0 64,6-7 0,1 7 32,5-14 0,8 14-96,6-7 64,-7 1 96,13 5 32,-6 1-32,13 6 32,-14-6-128,14 12 0,-7-6 32,1 7 64,-8-1-32,1 1-32,-7 6-64,1-7-32,-1 7-1280,-6 0-544,-7-6-3392,7 6-1407</inkml:trace>
  <inkml:trace contextRef="#ctx0" brushRef="#br0" timeOffset="43703.1315">768 1090 4992,'0'0'1824,"0"0"-960,0 0-320,0 0 640,0 0-128,0 0 96,0 0 0,0 0-32,0 0-576,0 0 96,0 0 96,0 0-97,0 0 1,0 0-64,0 0-64,0 0-64,0 0-32,0-6-96,6 6-32,-6-7-96,7 7 32,-1-6-64,1-1 0,-1 1-32,1-1 64,6 7-96,-7-6-64,7 6 0,-7-7-32,7 7 0,-6 0 0,6-6 0,-7 6 0,7 0 0,-7 0 0,1 6 0,6-6 0,-13 13 0,6-13 0,-6 13 0,7-6 64,-7 6-32,-7-1-32,7 8 32,-6-7-32,-1 0 64,1-1 32,-7 1-32,6 0 32,-5 0 64,5-6 64,-6-1-96,0 0-32,7 1 96,-1-1 32,1-6-32,-7 7-32,13-7-32,-6 0 64,-1 0-32,7 0 0,0 0-96,7-7-64,-1 7 32,1 0 32,-1-6-32,7 6-32,-7 0 32,7-7-32,0 7-96,0 0 64,0 0 32,0 0 64,0 0-32,0 7 64,-7-1-128,7 1 0,-7-1-32,7 1 0,-13-1 64,7 1 64,-1 5-32,-6-5-32,0 6 96,0-7 0,0 7 32,-6 7 64,-1-8 32,-6-5 32,7 6-64,-7 0-32,0-7-32,0 1 0,0-1-64,0 0 32,-6 1-64,6-7 64,0 6-64,-6-6-32,6 0 32,0 0 32,7 0-32,-1-6 64,1 6-128,-1 0 0,1 0 32,6-7 0,-6 7-864,6 0-352,0-6-1088,0 6-480,0-6-1759,6 6-1953,0-7 2176</inkml:trace>
  <inkml:trace contextRef="#ctx0" brushRef="#br0" timeOffset="45757.5405">813 1825 4992,'0'0'1920,"0"0"-1024,0 0-64,0 0 736,0 0-224,0 0 32,0 0-160,6 0-64,-6 0-608,0 0 95,0 0 97,7-7 256,-1 1-416,-6 6-64,6-6-192,-6 6 32,7-7-64,-1 7 64,1-6-128,-1 6-64,7 0 128,-6-7 64,-1 7-192,7 0-32,-7-6 0,1 6 0,6 0 0,-7 6 0,1-6-64,5 7 32,-5-7-128,-1 6 0,1 1 224,-1-1 128,-6 0-160,7-6-96,-1 7-32,-6-1 32,0 1 32,7-1 32,-7 7 0,0-6 0,0-1-64,0 7 32,0-7 0,0 7 32,0-6-64,-7 6 32,7-7-64,0 7 64,0-7 0,-6 7 96,6-6-96,0 6-64,-7-7 0,7 1 32,0-7 32,0 6 32,-6 0-64,6-6-64,0 7-64,0-7-32,0 0 128,0 0 32,0 0 0,0 0 32,-7 0 0,7 0 32,0 0-160,0 0 32,0 0 0,0 0 0,0 0 0,0 0 0,0 0 0,0 0 0,0 0 0,0 0 0,0 0-96,0 0 64,0 0 32,0 0 0,0 0 0,0 0 64,0 0-96,0 0 0,0 0 32,0 0 64,0 0-32,0 0-32,0 0-64,0 0 32,0 0 32,0 0 0,0 0 0,0 0 64,0 0-32,0 0-32,0 0-64,0 0 32,0 0 96,0 0 32,0 0-32,0 0-64,0 0-64,0 0 32,0 0 96,0 0 32,0 0-128,0 0-32,0 0 32,0-7 64,0 7-416,-6 0-160,6 0-1184,0 0-512,0 0-2271,0 0-961</inkml:trace>
  <inkml:trace contextRef="#ctx0" brushRef="#br0" timeOffset="47873.2423">980 1928 5120,'0'-6'2016,"0"6"-1088,6 0-384,-6 0 704,0 0 0,0 6 32,0-6-320,0 0-128,0 7-480,0-7 64,0 12 32,0 1 32,-6 0 127,6 0-223,-7 0-64,1 0-96,-7 0 0,6 6 0,-5-6 32,-1 0-64,0 0-32,0-7 160,0 7 192,0-6-192,0-1-32,7 0-32,-7-6 0,0 0-64,7 0 32,-1 0-192,-6 0-32,7-6 0,-1 0 64,7-1-32,0 1-96,0-1 32,7 1 96,-1-1 96,7 1 0,0-1 0,0 7-96,6-6 32,-6 6 128,0 6 128,0-6-288,6 7 0,-6-1 64,0 1 64,6-1 64,-6 1 0,0-7 0,6 6 64,-6 1-32,0-7 64,0 0-128,7 0 32,-8 0-96,1 0 0,0 0-32,0 0 0,-6-7-1216,-7 1-6144,0-1-2047,6 1 4511</inkml:trace>
  <inkml:trace contextRef="#ctx0" brushRef="#br0" timeOffset="48873.767">954 2657 6656,'0'-7'2528,"0"1"-1344,7 6-480,-7 0 1536,0 0-640,6-7-288,-6 7-257,0-6-639,7-1 32,-7 1 64,0-1-64,-7 7 0,7-6-128,-6 0 32,-1-1-192,7 7-96,-12 0 32,5 0 0,1 0 32,-7 0 0,6 7 0,1-1 0,-7 0 0,7 1 0,-7-1 0,0 1 64,6 6-160,-6 0-96,7-1 32,0 8 64,6-7 64,0 6 32,0 7 64,6-7 96,7 0-64,0 1 32,0-1-96,6-6 64,0 0 64,1-7 64,5-6-32,-5 0 32,-1-6-64,-6-7 0,0 0-32,0 0 0,0-6 0,-7-7 0,1 7-64,-7-1 32,-7 1-64,7 6 0,-6-6-192,-7 6 32,6-6 0,-6 12 0,7-6-224,-7 7 0,0 6-1472,7 0-608,-1 0-2976,7 0-1343</inkml:trace>
  <inkml:trace contextRef="#ctx0" brushRef="#br0" timeOffset="49657.8318">574 3411 5248,'-6'0'2016,"-1"6"-1088,7-6-96,0 0 800,0 0 32,0 7 64,7-7-256,-7 6-129,6-6-735,1 0 128,-1 7 128,0-7-192,7 0-64,0 6-224,0-6 0,6 0-160,-6 0-64,0 0 0,0 0-32,0 0-64,-7 0-64,7 0-128,-13-6 0,7 6-2816,-7 0-1311,0 0-641,0-7 928</inkml:trace>
  <inkml:trace contextRef="#ctx0" brushRef="#br0" timeOffset="50336.2129">973 3275 9216,'0'-12'3520,"0"12"-1920,0-7-1024,7 1 896,-7 6-769,6 0-287,-6-7-160,7 7 32,5-6-128,-5 6 32,-1 0 128,7-7-128,0 7 64,0 0-160,-6 0 0,5 7-32,-5-1-64,-1 7-64,-6-6 32,0 5 96,-6 8 32,-1-1 32,1 0 64,0-6 192,-7 0 64,6 0-96,-6-6-32,7-1-64,-1 0 64,1-6-160,-1 7-32,7-7-64,0-7 32,7 7-64,-7 0-32,6 0-64,7-6 32,-6 6-32,12 0 0,-6 0 0,6 6 0,1 1 0,-7-1 0,-1 7 0,1 0 0,-6 0 64,-1 0 64,1 0 96,-7 6 64,-7-6 32,1 6 0,-7-6 224,0 0 64,0 0-64,0-6 32,-6-1-224,6 0-96,0-6-32,0 0-32,0 0-64,7-6-64,-1 0 96,1-1 64,-1 1-480,1-1-192,6 1-1568,-6-1-672,6 7-3487</inkml:trace>
  <inkml:trace contextRef="#ctx0" brushRef="#br0" timeOffset="50991.3042">607 4320 9088,'-7'0'3424,"7"0"-1856,0 0-832,0 0 991,0 0-319,7 0-128,-1 0-224,1 0-96,6 0-544,-1 0 32,8 0 64,6 0-64,-1 0 64,1 0-288,-6 0-128,5 0-224,-5 0-64,-1 0 288,-6 0 160,-7 0-96,7 0-32,-13-6-1120,7 6-544,-1 0-1600,-6-7-735,7 1-1217</inkml:trace>
  <inkml:trace contextRef="#ctx0" brushRef="#br0" timeOffset="51591.4925">1090 4113 12160,'-6'-6'4575,"6"0"-2495,0 6-2368,6-7 800,1 7-224,-1 0 160,1-6 32,6 6 0,-1 0-224,1 0-32,0 0 96,7 0-128,-8 0 64,1 6-160,0 1 0,0 5-32,0 8-64,-7-7 32,7 13 32,-13-1 32,0 1 32,0-7 0,-6 1 0,-1 6-64,-5-7 32,-1 0-64,0-6 64,0 6 0,0-6 96,-6-6-32,-1-1 64,7 1-128,1-7 0,-1 0 32,0-7 64,6 1-96,1-1-64,6 1-96,0-7 32,0 7 96,13-1 32,-7 1 96,7-1 32,6 7 96,-6-6 128,7 6-64,-1 0 96,7 6-192,-7-6-32,0 7-64,7-1 32,-6-6-128,5 7-64,-5-1 128,-1-6 32,-6 0-576,0 0-288,0 0-1632,-7 0-736</inkml:trace>
  <inkml:trace contextRef="#ctx0" brushRef="#br0" timeOffset="52594.409">1890 3501 4224,'0'0'1664,"0"0"-896,0 0-416,0 0 480,0 0 160,0 0 192,0 0-96,0-6 64,0 6 352,0 0-832,0-7-288,-7 7-128,7 0-32,0-6 96,0 6 32,-6 0 32,6 0 63,0 0-31,-7 0 64,7 0-192,7 0-96,-7 0 96,0 6 128,0-6-32,0 7 32,0-1-32,0 0 0,6 7 0,-6 7 64,0 6-96,0-1-32,7 8-64,-7-1 64,0-6-32,6 6 0,-6 0-32,0 13 64,0-6-96,0 0 32,0-1-96,0-6 64,-6 7-288,6 6 0,0 0 128,-7 0 192,7 1-64,0-14 64,0 7-96,0-1 0,0 1 32,0 0 32,0-7-96,0 6-32,0-5 96,0-7 96,0 6-64,0-6-64,0-7 0,0 0-32,0 1 128,0-1 96,0-6-192,0 0-32,0-7-64,0 1-64,0-1-192,0-6-32,0 0-1664,7-6-736,-1-14-4511</inkml:trace>
  <inkml:trace contextRef="#ctx0" brushRef="#br0" timeOffset="64235.6365">3469 967 5504,'0'0'2112,"0"0"-1152,7 0-288,-7 0 800,0 0-128,0 0 64,0 0-288,0-6-64,0 6-576,6 0-1,-6-7 33,6 7-192,-6-6-96,7-1-64,-1 1-32,1 6-64,-1-7 32,1 7-128,6 0 0,-7 0 32,0 0 0,1 0-96,-1 7 64,1-1 32,-1 1 64,-6 6-32,0-7 64,-6 7-64,6 0-32,-7-7 96,1 1 0,-7-1-32,7-6-64,-1 7 32,1-1 32,-1-6-32,1 0 64,6 7-64,-7-7-32,7 0 32,0 0-32,0 0 64,7 0 96,-1-7-128,1 7-32,-1 0 0,7 0 64,0 0-32,0 0-32,0 0-64,0 0 32,0 0 96,-1 7 96,-5-7-128,-1 6-32,7 0 64,-13 7 32,7 0 96,-7-6 32,0 6-32,0 6 32,-7-6 64,1 6 64,-1-6-32,-6-7-32,1 7-32,-1-6 64,0-1-160,0 1-32,0-7-64,-6 6 32,6-12-64,0 6-32,6 0 32,-6-7 32,7 7-32,0-6 64,-1-1-928,1 1-352,6-1-1344,0-5-479,6 5-1921</inkml:trace>
  <inkml:trace contextRef="#ctx0" brushRef="#br0" timeOffset="64765.0125">3662 723 8832,'0'-13'3328,"0"6"-1792,7 7-1568,-1 0 576,-6-6-32,13 6 64,-7 0-96,1 0-32,6 0-256,-7 0 95,7 0 33,-7 6 32,1 1 32,-7-1-192,6 1-64,-6 5 64,0-5 32,-6 6-32,-1 0 32,1-7 0,0 7 32,-1 0-64,1-7 32,6 1 0,-7-1 32,7 1 0,0-7 0,0 0-128,7 0-32,-1 0-96,7 0-32,0 0 32,0 0 64,-7-7-32,7 7 64,0-6-640,0 6-256,-7 0-1920,1 0-863,-1 0-1121</inkml:trace>
  <inkml:trace contextRef="#ctx0" brushRef="#br0" timeOffset="65095.6927">3791 1064 7936,'0'0'2976,"0"0"-1600,7 0-608,-7 0 864,6 0-416,1 0-65,6 0-479,-7 0-96,7 0-320,0 0-96,6 0 32,-6 0-96,0 0-64,0 0 0,0 0 32,0 0-32,-7-6 64,1 6-64,-1 0-32,1-7-1472,-1 7-671,-6 0-1825,6 0-1664,-6 0 2048</inkml:trace>
  <inkml:trace contextRef="#ctx0" brushRef="#br0" timeOffset="65759.8433">4074 909 8704,'0'-12'3232,"0"12"-1728,7-20-992,-7 20 864,6-6-736,-6 6-192,6-7-161,1 7-31,6-6-128,-7 6-160,1 0 0,6 0 160,-7 6 64,7-6 64,-7 13 0,1-6-64,-1 6-32,1-7 32,-14 0 32,7 7-32,0-6-32,-6 6-32,-7-7 0,6 1 64,-5 5 96,5-5 0,-6-1 0,7-6-96,-7 7-32,6-1 32,1-6 32,6 7-96,-6-7-96,6 0 0,0 0 32,0 0-32,6 0-32,0 0-64,7 0 32,-6 0-32,12 6-64,-6-6 160,0 0 96,0 7 32,0-7 0,0 6-32,-7 1 0,7-1 0,-13 7 64,6-7-32,-12 7 64,6 0-128,-7 0 0,1-7-32,-7 14 32,0-14-64,0 1 64,7-1-64,-7 1 64,0-1-224,0-6-32,0 0-864,7-6-352,-7 6-1216,7-7-511,-1 1-1729</inkml:trace>
  <inkml:trace contextRef="#ctx0" brushRef="#br0" timeOffset="66128.8636">4417 787 5888,'0'-7'2272,"0"7"-1216,6 0-32,1 0 960,-7 0-544,6 0-160,1 0-544,-1 7-160,0-1-321,1 7-31,6 6 96,-7 1 160,1-1 96,-1 0-160,-6 7 0,7-7-192,-7 7 32,-7 0-160,1 0 0,-1 0 32,-6-1 64,0 1-1376,-6 0-544,0 0-2015,-7-7-833,-6-6 992</inkml:trace>
  <inkml:trace contextRef="#ctx0" brushRef="#br0" timeOffset="66677.902">3437 793 6912,'-7'-6'2624,"7"6"-1408,0 0-1408,-6 6 1920,0 1-544,-1 6-96,-6 6-192,0 7-544,0 0 128,1-1 95,-1 8-63,6-8 32,-6 8-224,7 5-64,6 1-128,6-7-96,1 1 0,6-8 32,6 1 32,0-7 32,1 1-1344,5-7-543,1-7-3137</inkml:trace>
  <inkml:trace contextRef="#ctx0" brushRef="#br0" timeOffset="67743.0121">2676 813 6144,'0'0'2368,"0"0"-1280,0-7-224,0 7 864,0 0-256,0 0-64,0 0-544,0 0-129,0 0-415,0 0 64,-7 0 128,1 0-128,6 0 32,-13 7-128,7-7 64,-1 6-64,-6 1 0,7-1-96,-1 1 32,-6 5-64,7 1 0,-7 0-96,0 7-64,7-1 32,-7 0 32,6 1-96,1-8 0,-1 8 96,1 6 32,12-1 32,1-5 0,-1 6-160,7-1 32,0-5 0,6-1 64,-6 0-32,7-6 64,-1 0 0,-6-6 32,6-7 0,-6 0 0,0 0-64,0-13 32,-7 6-64,1-6 64,-1 0 0,-6-6 96,0 6 32,0 0 32,-6 0 64,-1 7 32,-5-7-96,5 7-96,-6-1-64,0 7 0,0-6-128,1 6 0,-1 6-32,0 1 0,0-7-512,0 6-160,0 1-1344,7-1-576,-1 0-1983,1 7-1889,6-6 2560</inkml:trace>
  <inkml:trace contextRef="#ctx0" brushRef="#br0" timeOffset="69502.8501">3482 1625 7040,'0'-6'2720,"-6"6"-1472,6 0-544,0-7 896,6 7-352,-6 0-64,0-6-321,6 6-159,-6-7-384,7 7-64,-1-6 64,1 6-128,6-7-32,-7 7-64,7 0 0,0 0-128,0 0-64,0 7 64,0 6 64,-7 0 0,7 6-32,-7 7 32,-6 0-32,0-1 64,0 1 32,-12-7-32,5 7 32,-6-6-64,0-1 64,0-6 64,0 0 64,1 0-192,-1-7 0,0-6 32,0 0 96,6 0 0,1 0 64,0-6-192,6-1-96,0 1 32,6-1 64,0 7 64,1-6 32,6-1 128,0 1 160,0 6-224,-1 0-96,8 0-64,-7 0-32,6 0 0,-6 6 64,6-6-32,-6 7 64,0-7-1056,-6 0-384,5 6-1599,-5-12-3393</inkml:trace>
  <inkml:trace contextRef="#ctx0" brushRef="#br0" timeOffset="70008.2277">3733 1367 6784,'0'-6'2528,"0"6"-1344,0-7-1088,7 7 480,-1 0 128,1 0 192,-1 0-288,1 7-32,-1-7-320,1 6-160,-1 1-64,0 12-128,1-6 64,-7 6 96,-7-6 96,7 6 64,-6-6 32,0-6-128,-1 6-32,-6-7-32,7 1 32,-1-1 0,7-6 32,-6 0 128,6-6 96,0 6-128,0 0-65,6 0 65,-6 0 64,13 0 64,-6 0 96,-1 6-224,7-6-64,0 6-96,0-6 32,0 7-288,0-1-96,-1 1-2047,1-1-897,-6 7-1056</inkml:trace>
  <inkml:trace contextRef="#ctx0" brushRef="#br0" timeOffset="70300.2039">3940 1715 10752,'6'-13'4032,"1"13"-2177,6 0-1823,-7 0 864,7 7-480,-7-7-64,7 0-128,7 0-64,-8 0-96,1-7 32,0 7 0,0 0-672,-6 0-320,-1-6-1823,0 0-769,1-1-544</inkml:trace>
  <inkml:trace contextRef="#ctx0" brushRef="#br0" timeOffset="71189.3292">4249 1541 8704,'0'-13'3232,"0"20"-1728,7-7-1408,-7 0 672,6-7-384,1 7-64,-1 0-96,0 0 0,7 0-128,-6-6 0,6 6 32,-7 0 64,1 6 32,-1-6-192,0 7-64,-6-7 0,7 6 64,-7 1 64,0-1 95,-7 7-31,1-7 64,0 1 64,-7-1 64,6 1 32,1-1 64,-7 1-96,13-7-32,-7 0-192,1 0-32,6 0-32,0 0 32,6-7-128,1 7-64,-1 0 64,1 0 0,6 0-64,-7 7 64,7-7 32,-7 6 0,7-6 64,0 13 32,-6-6 96,-1 5 32,7-5-32,-13 12 32,6-6 64,-6 0 64,0 0-160,-6 6-128,0-6 32,-1 0 0,-12 0-32,-1 0 32,1-7-64,0 1-32,6-1 32,-6-6 32,6 0-800,0-6-320,0 6-1152,6-7-447,1 1-1569,6-1-1216,6-6 2400</inkml:trace>
  <inkml:trace contextRef="#ctx0" brushRef="#br0" timeOffset="71476.1563">4571 1451 8576,'12'-6'3232,"-12"6"-1728,13 12-1408,-13-12 736,7 7-192,-1 6 96,7 0-224,-6-7-33,-1 13-287,0 1-128,-6 6 32,0-1 0,-6 8 32,0-8 0,-7 14 0,6-13-1056,-19 0-479,7-1-1761,-13 8-2112,6-1 1440</inkml:trace>
  <inkml:trace contextRef="#ctx0" brushRef="#br0" timeOffset="72022.4369">3378 1490 5632,'-6'-13'2176,"6"13"-1152,-6 0-480,6 0 704,-7 0-416,7 6-96,-13 1-128,7 6-32,-1-1-288,-6 1 256,7 13 160,0 6-224,-7 14-32,13-8-256,-7 7-64,7-12-64,7 5 32,6 1-64,-1 0 63,14-1 65,0-5 128,0-8-704,12-5-319,1-1-2337,0-13-1024,-1 1 608</inkml:trace>
  <inkml:trace contextRef="#ctx0" brushRef="#br0" timeOffset="72972.7377">2470 1644 6912,'0'-6'2624,"0"6"-1408,0-6-224,0 6 1024,0 0-224,0-7 63,0 7-383,0 0-224,0 0-672,0 0-160,0 0 32,0 7-64,0-1 96,6 7-128,-6 0 32,0 6-96,7 0 64,-7 1-64,6 6 0,-6-7-96,7 0 32,-1 1-64,-6-1 64,0 0-128,0 7 0,7-7-32,-7-6-64,0 7 96,0-7 0,0-7 32,0 7 0,0-7-416,0 1-224,0-1-1696,0-6-704,0 0-3391</inkml:trace>
  <inkml:trace contextRef="#ctx0" brushRef="#br0" timeOffset="76006.6273">2347 2573 6656,'-6'0'2528,"0"0"-1344,6 0-544,0 7 864,0-7-384,0 6-64,6-6-192,0 0 0,1 7-481,6-7 193,0 0 96,6 0-224,0 0-96,1 0-128,5-7 0,-5 7-64,-1 0 0,-6 0-96,0 0 32,-7-6-64,1 6-32,6 0 96,-13 0 0,6-7-1312,-6 7-608,7-6-3455</inkml:trace>
  <inkml:trace contextRef="#ctx0" brushRef="#br0" timeOffset="76677.2275">2727 2386 10112,'0'0'3776,"0"-7"-2048,7 7-1888,-7-6 736,6 6-256,1-7 127,-1 1-95,7 0-32,6 6-192,-6-7 64,0 7 0,6 0-160,-6 0 0,-6 7-32,6-1 64,-7-6-32,1 6-32,-7 1 32,0 6 32,0-7-32,-7 7 64,1 0 0,-7 0 32,0 0 64,0 0 96,0-7-64,0 1-64,7-1-64,-1 0 0,1-6-64,6 0 64,0 0-64,6 0 64,1 0-64,6-6 64,0 6-128,6 0-64,-6 6 64,6-6 64,0 7-160,-6 6-32,0 6 64,0-6 96,0 6 32,-13 1-32,6-7 160,-12 6 32,6-13 128,-6 7 128,-7 0-192,0 0 0,-7 0 224,1-7 64,0 1-128,-1-7-96,1 6-96,0-6-64,6 0-96,0-6-64,0 6 96,7 0 0,-1-7-1184,7 7-448,0-6-3519</inkml:trace>
  <inkml:trace contextRef="#ctx0" brushRef="#br0" timeOffset="77774.11">3663 2354 4992,'6'-7'1824,"-6"7"-960,6 0 192,1 0 800,-7-6-256,6 6 480,1-7-608,-7 7-800,0-6-33,6-1-63,-6 7-192,-6-6 32,6 6-192,-7 0-64,1 0-160,-7 6-64,0 1 32,0-1 0,0 7 32,0-6 0,-6 5-96,6 8 64,7-1 32,-7 13 0,13-6 0,0 0 64,6 0-32,1-1 64,12-5-128,7-7 0,-7 0 160,7 0 160,0-7-32,-7-12 96,7-1 0,-7-6 96,-6 0-32,0-13 0,0-6-160,-13 6 0,6 7-160,-12-7-64,-1 1-96,1 5 32,-7 1 32,7 6 0,-7 0 0,6 0 0,-6 0-576,7 7-160,-7-1-1056,7 7-384,6-6-1311,0 6-2209</inkml:trace>
  <inkml:trace contextRef="#ctx0" brushRef="#br0" timeOffset="78225.1889">3875 2134 8320,'-6'-6'3072,"6"-1"-1664,0 7-1216,0 0 640,6 0-384,1 0-32,6-6-96,-7 6-32,7 0-160,0 0-32,0 0 32,0 6-64,-7 1 32,1-1-128,-1 1 0,-6 6 160,0 0 64,-6-7 191,-1 7 97,1 0-128,-1-7 32,7 1-96,-6-1 64,6 1-64,6-7 64,-6 0-128,13 0-64,-6 0-64,5 0-96,1 0-192,0-7-128,0 7-2080,-6 0-959,5 7-1185</inkml:trace>
  <inkml:trace contextRef="#ctx0" brushRef="#br0" timeOffset="78513.7658">4056 2521 8960,'-7'0'3328,"14"0"-1792,-1 0-960,-6 7 992,13-7-577,-6 0-95,5 0-384,1-7-96,7 7-224,-1 0-64,0-6 0,1 6-64,-1-7 32,-6 7-928,0-6-288,-7 6-1631,1-7-737,6 7-480</inkml:trace>
  <inkml:trace contextRef="#ctx0" brushRef="#br0" timeOffset="79146.9617">4403 2328 8704,'-13'-13'3232,"13"13"-1728,0-7-1120,6 7 832,-6 0-704,0 0-256,7-6-192,-1 6 0,1 0-32,6 0-32,0 6 32,-7-6-128,0 7 64,7-1 96,-13 1 32,7 6 32,-7-7 0,0 1 63,-7-1 33,1 0-96,-7 1-96,7-1 64,-1 1 0,1-1 224,-7 1 128,13-7-160,-7 6-96,1-6-96,6 0-96,0 0 32,6 0-32,-6 0-96,13 7 0,-6-7-32,6 0 0,-1 6 160,1 0 32,-6 1 192,6 6 160,-7-7 64,1 7 0,-1 0-96,-6 0-64,0 0-128,-6-7 32,-1 7-64,-6 0 0,0-7-96,0 1-64,1-1 96,-1 1 64,-7-7-704,1 6-256,13-6-1600,-1 0-671,7 0-1793</inkml:trace>
  <inkml:trace contextRef="#ctx0" brushRef="#br0" timeOffset="79389.6197">4707 2205 10112,'6'0'3872,"-6"0"-2112,13 13-1696,-13-13 799,13 13-159,-6-7 64,5 14-224,-5-7-64,-1 13-288,7 6-128,-13 0-32,0 7-32,-6-1 64,-14 1-32,1 0 64,-7-7-1472,7-13-671,0 1-1985,-7-1-1792,-6 0 2080</inkml:trace>
  <inkml:trace contextRef="#ctx0" brushRef="#br0" timeOffset="79835.5303">3585 2167 6912,'-7'-7'2624,"7"7"-1408,-6 0-864,6 7 672,-13-1-256,6 0 0,1 14-64,-7-1 32,0 7-416,7 6-32,-7-6 32,0 6-192,7 7 0,-1 0-64,7-1 31,7 1-63,-1 0-32,7-14 96,6 1 0,7 0-1375,6-7-577,1-6-2400</inkml:trace>
  <inkml:trace contextRef="#ctx0" brushRef="#br0" timeOffset="86919.3477">2921 3243 5248,'0'-6'2016,"0"6"-1088,0-7-608,0 7 640,0 0-96,0 0 128,0-6-128,-6 6-64,6 0-416,-7 0 32,1 0 32,-7 0 128,6 0 32,-5 6-64,-1-6 63,0 7-127,-7 6-32,1 0-192,6 12-96,-6-5-64,6 5-96,-6 1 32,12 0-32,-6-7-96,13 7 64,-6 0 96,12-7 32,-6 1-128,13-1 32,13 0 128,-7 1 64,1-14 0,-1 7-32,0-13-32,1 6 64,-1-12 192,-6 0 128,0-1 32,-7 1-32,1-7-192,-1 0-64,-12 6 0,6-6 0,-7 7-128,-6 0-32,7-1-32,-7 1-64,-6 6 32,6 0 32,-7 0-96,8 0-64,-1 0-288,0 0-96,0 6-1792,6 1-799,7-1-2177</inkml:trace>
  <inkml:trace contextRef="#ctx0" brushRef="#br0" timeOffset="89282.8566">2818 4062 8320,'-6'-7'3168,"12"1"-1728,-6 6-416,0-6 1120,6 6-481,-6 0-159,0-7-320,0 7-96,7-6-608,-7 6 0,0 0 32,0 0-128,0 0 32,-7 6-192,7 1-128,0 5 32,0 8 96,-6 6 192,6-1-160,0 8-64,-6-1-96,6-6 0,0-1 0,0 1 32,-7 0-64,7-7 32,0 1-64,0-1 64,0-6-64,0 0 64,0-7 128,0 1 128,0-14-128,0 1-64,0-7-64,0 0-96,0-6 96,0-7 0,0-6-128,0-1 32,0 1-64,-6 6 0,6 1 0,0-1 0,0 6 64,-7 8 64,7-1-96,0 0-64,0 6-96,-6 7 32,6 7-64,0 6 64,0 12 96,-7 1 96,7 0 64,0 0 96,7 0-96,-7-1 0,0-5-32,6-7-64,1 6 32,-1-6 32,-6 0-192,7-7-32,-7 1-1696,6-1-768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33:44.9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06 609 4480,'0'0'1664,"0"0"-896,0 0 0,0 0 768,0 0-64,0 0 0,0 0-448,0 0-160,0 0-512,0 0 64,-9 9 32,9-9-96,0 0 32,0 9-96,-9-9-1,9 9-95,0-9-32,0 9-96,0-9 32,0 9 64,9-9 64,0 0 32,0 0 64,0 0 32,0 0 32,0-9 0,0 9 0,0-9-128,-9 0-96,10 9 0,-10-9-32,0 0-64,0 9 32,0-9-64,0 9-32,0 0-64,-10 0 32,1 0-32,0 0 0,9 9 64,-9-9 0,0 9 0,0-9 64,9 9-32,0-9 64,-9 9-64,9-9 64,0 9-64,9-9 64,-9 0 0,0 9 96,9-9 96,0-9 64,0 9-32,0 0-32,-9-9-96,9 9-32,1-9-96,-10 0 32,0 0-64,0 9 64,0-9-64,0 9-32,0-9-64,-10 9 32,1 0-32,0 9 0,0-9 0,9 9 0,-9-9 64,0 9 0,9 0 0,-9 0 0,9-9 64,0 9 32,0 0-32,9-9-64,-9 0 96,18 0 0,-18 0-32,18 0-64,-18-9 96,9 9 64,1-9-128,-1 0-32,-9 0 64,9 0 32,-9 0-32,0 0-64,0 0 32,-9 0 32,9 9-96,-9 0-64,-1 0 64,1 0 0,0 9-128,0 0 32,0 0 64,0 0 32,0 0 32,9 0 64,-9 0-32,18 0 64,-9 0-64,0 0 64,9-9 64,0 9 64,0-9-96,0 0-96,0 0 64,0-9 64,1 0 64,-10 0 96,9 0-160,-9 0-96,0-9-128,0 9 32,0 0 32,-9 0 0,-1 9-96,1 0 0,0 0 64,0 0 0,0 9 32,0-9 0,9 9 0,-9 0 0,9-9-512,0 9-192,0-9-928,9 9-320,-9-9-960,9 0-383,0 0-1281,0 0-544,9-9 2752</inkml:trace>
  <inkml:trace contextRef="#ctx0" brushRef="#br0" timeOffset="703.0277">2168 455 7040,'0'0'2624,"0"0"-1408,9-9-576,-9 9 768,0-9-160,0 9 0,0-9-288,0 9-129,-9-10-447,9 1-32,-9 0 64,9 0-160,-9 0 0,0 9-64,9-9 32,-9 0 0,0 9 32,-9 0-64,9-9 32,0 9-128,-9 0 0,8-9-32,1 9-64,0 0 32,-9 9 32,9-9-32,-9 9 64,9-9-128,0 18 0,0-18 96,0 18 32,-9 0 96,8 1 32,1-1-96,0 9-32,0-9 96,0 9 32,0-9-32,9 10 32,-9-10-128,9 0 0,0 0-32,9 9 32,-9-9 0,9 10 96,-9-10-32,9 0 0,0 0 32,9 0 96,-8 0 0,8 1 64,0-10-128,0 0-64,0-9 64,9 0 0,1 0 32,-1 0 0,0-9-64,0-10 32,-9 10-64,10-9 64,-10 9-64,0-9 64,0 0 0,-9-9 96,0 9-224,0-10-64,0 1-32,-9 0 64,0 9-96,-9-9 0,0 8 32,-9-8 0,9 9 0,-9 0 0,9 0-96,-9 9 64,-1-9 32,1 8 0,9 10-576,-9-9-256,9 9-704,-9 0-288,0 0-1504,9 0-671,0 0-1281</inkml:trace>
  <inkml:trace contextRef="#ctx0" brushRef="#br0" timeOffset="4966.7167">681 1099 4992,'9'-9'1824,"-9"9"-960,9 0 32,-9 0 800,0 0-96,9 0 96,-9-9-416,0 9-128,0 0-641,0 0 33,0-9 32,0 9-320,0 0-128,0 0-96,-9 0 32,9 0-96,-9 0 0,9 9 32,-9-9 64,0 0 32,9 9 32,0-9-64,-9 9 32,9-9 0,0 0 32,9 0 128,-9 0 160,9 0-160,0 0 0,-9 0-64,9-9-32,0 9 32,-9-9 96,9 0-64,-9 0 32,0-1-96,0 1 64,0 9-288,-9-9 0,9 9-64,-9 0 64,0 0 32,-9 9 32,9-9-96,-1 9 64,1-9 32,0 10 0,9-10 0,-9 9 0,9-9 64,9 9 96,0-9-64,0 0 0,-9 0 32,19 0 0,-10 0 64,0 0 96,0-9 64,0 0 32,-9 9-128,9-10 0,-9 1-96,0 0 64,0 0-192,0 9-32,0-9-160,-9 9-32,0 0 96,0 9 96,0 0-32,0 0-64,-10-9-32,19 9 96,-9-9 0,9 10 96,0-10-32,9 9 64,-9-9-64,19 9 64,-10-9 0,0 0 96,9 0-96,-9 0 0,0 0 32,9-9 0,-18 9 64,9-9 96,0-1-128,-9 1-96,0 9-32,-9-9-32,9 0-160,-9 9-32,0 0 0,0 9 128,-9-9 32,9 9 32,0-9 0,0 9 0,0-9 64,9 10 32,0-10 32,0 0 0,9 9 0,0-9 0,0 0-160,0-9 32,-9 9 64,9-19 96,0 19-64,-9-18-64,0 9-96,0 9-32,0-9-32,-9 9 0,0 0-1120,-9 9-512,9-9-1856,0 9-735,0 9-609</inkml:trace>
  <inkml:trace contextRef="#ctx0" brushRef="#br0" timeOffset="7899.5167">918 845 3840,'-10'0'1472,"10"0"-768,-18 0 32,18 0 576,-9 0-64,9 0 64,0 0-192,-9 0-32,0 0-608,9-9 128,-9 9 128,0 0-32,0 0-32,0-9-97,0 9-31,0-9-160,0 9 0,0 0-32,-1-9 96,1 9-224,0 0-128,0-10-64,0 10 32,0 0-32,0 10 64,0-10 0,-9 9 32,9-9-64,-9 9-64,-1 0 32,10 9-32,0 0 0,0 9 64,0-9 96,0 10 64,0-10-32,0 0-32,9 0-192,0 0-32,0 9 160,0-8 160,9-1 0,0 0 32,9 0 32,0 0 32,-9 0-32,10-9 32,-1 0-128,9-9 32,0 0-96,0-9 64,-8 0-64,8 0 64,-9-9-128,0 0 0,0 0-32,-9-19 32,0 10-64,-9 0 64,0 0-128,-9 0 0,9-1-128,-18 10 32,9 0-800,-9 0-320,0 9-1760,0 0-703,-1 9-1409</inkml:trace>
  <inkml:trace contextRef="#ctx0" brushRef="#br0" timeOffset="7161.1139">263 1489 6400,'0'0'2368,"0"0"-1280,0 0-416,0 0 704,0 0-128,0 0 0,0 0-160,0 0-33,0 0-575,0 0 0,0 0 32,0 0-64,0 0 0,-9 0-128,9 0 32,-9 0-64,0 0 0,9 0-96,-9 0 32,0 0-192,0 0-32,0 0 0,0 9 64,0-9-32,0 9-32,9 0 32,-9-9-32,9 9 64,-9 0 96,9-9 0,9 9 0,-9-9 32,9 0 96,0 0 0,0 0 64,0-9-64,9 9 0,-9-9-96,0 0 32,-9 0 64,9 9 64,-9-9-256,0 0-96,-9 9-128,9-9 96,-9 9 0,0 0 96,0 0-192,0 0 32,0 0 96,0 0 64,0 0-160,0 9 0,0-9 96,9 9 64,0-9 64,0 9 0,0-9 0,0 9 0,9-9-64,0 0 32,0 0-64,0-9-32,0 9 224,9-9 160,-9 9-128,0-9-64,-9 9-32,0-9-32,0 9-64,0 0-64,0 0-128,-18-9 0,18 9 0,-18 9 64,9-9-32,0 0 32,0 9 64,0-9 64,0 9-32,9 0-32,0-9 96,0 9 0,0-9 32,9 0 0,-9 0-160,9 0 32,0 0 128,9-9 64,-18 9-640,9 0-256,0-9-1696,-9 9-672,9 0-2463,-9-9-1633,9 0 3136</inkml:trace>
  <inkml:trace contextRef="#ctx0" brushRef="#br0" timeOffset="8662.6035">300 1361 6144,'0'-9'2272,"0"9"-1216,9-9-384,-9 9 800,0 0-416,0 0-32,-9-9-256,0 9-96,0 0-352,-1 0 64,-8 0 64,0 0-97,0 0 33,0 9-32,-9 0 32,-1 0-64,10 9-32,-9-9-160,9 9-32,0-9-32,0 9-64,0 1 32,8 8-32,1-9 64,0 0 96,9 0 64,9 9 96,0-8-32,10-1 64,-1-9-64,18 0 0,-9-9-32,10-9 64,-10 9 32,9-18 96,-9 9 64,0-10-32,1 1-96,-10 0-64,0 0-64,-9-9 0,9 0-128,-18-1-96,9 1 0,-18 0-32,9 9-96,0 0 64,0 0-736,-9-1-384,0 10-2144,0 0-927,0 0-961</inkml:trace>
  <inkml:trace contextRef="#ctx0" brushRef="#br0" timeOffset="13498.5046">2078 2504 6784,'-9'0'2528,"9"0"-1344,9-9-256,-9 9 960,9 0-256,-9 0-65,0 0-351,0 0-32,0 0-672,0 0 128,0-9 32,-9 9-160,9-9-32,0 9-224,-9-9 0,9 9-32,0 0 32,-9 0 0,-1 0 0,10 0-64,-9 0-32,0 0-192,9 9 32,-9-9 0,0 9 0,9 0 0,-9 0 0,0 0 0,9 0 64,0-9 32,0 9 32,0 0 0,9-9 64,0 9-96,-9-9-64,9 0 128,0 0 32,0 0 64,0-9 0,1 9-64,-1-9-32,-9 0-32,0 0 0,9 0-64,-9 0 32,0-9-64,0 9-32,0 9-64,0-9 32,-9 9-32,9 0-64,-9 0 96,9 0 0,-10 9 32,1-9 0,9 9-96,-9 0 64,9 0 32,0-9 64,0 9 32,0 0 32,0-9-64,0 9 32,9-9-64,0 0-32,-9 0 96,10 0 0,-1 0-32,-9-9-64,9 0 32,0 0 32,-9-9-32,0 9 64,9 0-64,-9-1-32,0 10-64,0-9-32,0 9-32,-9 0 0,9 0 96,-9 0 64,9 9-64,-9-9 0,9 10 32,-9-1 0,9 0 0,0 0 0,0 0 0,0-9 64,0 9 32,9-9 32,-9 0-64,9-9 32,0 9-64,0 0-32,-9-9-960,9-9-416,-9 9-1056,9-1-416,0 1-1439,-9 0-545,9 0 864</inkml:trace>
  <inkml:trace contextRef="#ctx0" brushRef="#br0" timeOffset="14084.6823">2287 2287 8832,'0'-9'3328,"0"9"-1792,-9-9-1312,9 9 832,0 0-256,0-9 95,-9 9-223,9 0-32,-9-9-352,0 9-32,0 0 64,0-9 0,-9 9 128,9 0-96,-9-9 32,8 9-224,-8 0-96,0 0 96,0 0 32,0 0-64,0 0-32,9 0 32,-9 0 0,-1 9-64,1-9-64,0 9 32,0 0 32,9 0-96,-18 9 0,9 0 32,-1 0 64,10 1-32,-9 8-32,0 0 96,18 0 0,-9 0 32,9-8 64,0 8-32,9 0 0,0-9-32,9 0 64,0 0 32,10 1 32,-10-10 64,18 0 32,-9 0 32,0-9 0,10 0 0,-10-9 64,0 0-32,0-9 0,1-1-160,-10-8-96,0 0 0,-9-9-32,0 8-64,0 1-64,-9 0-64,0 0-32,0 9-160,-9 9 0,9-10-992,-18 10-448,18 0-1824,-18 0-767,9 9-1153</inkml:trace>
  <inkml:trace contextRef="#ctx0" brushRef="#br0" timeOffset="19100.3732">2540 228 4736,'0'0'1760,"0"0"-960,0 0-384,0 9 608,0-9-160,0 0 32,-9 0-128,9 9-32,0-9-384,-9 9 64,0-9 32,0 9 32,0-9 32,9 9-64,-9-9-32,0 9-96,0-9-32,0 9-32,-9-9 64,18 10-97,-19-10-63,19 9 64,-18-9 0,18 9-32,-18-9-32,18 9-96,-9-9 32,0 9 0,0-9 96,0 9-96,0-9 0,9 9-32,-9 0-64,0-9 96,0 0 0,-1 9 32,1 0 0,0-9-160,0 9-32,0 0 32,-9-9 64,9 9 64,0 0 96,-9 1-160,9-10-32,0 9 64,-10 0 32,10-9-128,0 9 32,-9 0 0,9 0 0,0 0 64,-9 9 32,0-18-128,9 18 32,-9-18 64,8 9 32,-8 0-128,9 0 32,-9-9 0,9 10 0,0-1 64,-9 0 32,9-9-32,-9 9 32,9-9-128,-10 9 0,10 0 32,-9-9 0,0 9 0,0-9 64,0 9-32,0-9 64,9 9 0,-10 0 96,10-9-96,-9 9 0,9 0-96,-9-9-32,0 9 32,0-9 0,9 9 0,-10-9 64,10 10-32,-9-10 64,9 0-64,-9 9-32,9 0 32,-9-9 32,0 0-32,0 9 64,8-9 0,-8 9 32,0-9-64,0 9-64,0-9 32,0 9 32,0-9-32,-1 9-32,10 0 32,-9 0 32,0-9 32,0 9 32,9 0-64,-9 0-64,-9 0 32,-1 1 32,1-1-32,9 0-32,0 0-64,0 0 32,0-9 32,8 9 64,-8 0 32,0-9 96,0 0-96,9 18-64,-9-18 0,0 18-32,0-9 64,-1 0 32,1 0-32,0 1-64,0-1 32,9 0-32,-9 0-96,9 0 64,-9 0 96,8 0 32,1-9 32,0 9 0,-9 0-64,0 0-64,0 0-64,0-9 32,0 9 32,-1 0 64,1 0 32,9 1 96,-9-10-96,0 0-64,0 9-96,0 0 32,0-9 32,-1 9 64,1-9-32,0 9 64,0 0-64,9-9 64,-9 9-64,9 0 64,-9 0-64,8 0 64,1 0-64,-9 0-32,9 0 32,0 0-32,0 1 0,0-1 64,0 0-32,0 0-32,-9 0 32,9-9-32,0 18 0,-1-18 0,1 9 0,0 0 64,0 0 32,0 0 32,0 0-64,0 0 32,9 0-128,-9 1 0,0-1-32,0 0-64,0 0 160,0-9 96,0 9-32,9 0-64,-9 0 0,-1-9-32,1 9-96,0 0 64,0 0 32,0 0 64,9-9-32,-9 9-32,0 0-64,0-9 32,0 9 32,0 1 64,9-1-192,-9-9 32,9 9 160,-9-9 128,0 9-192,9-9 32,0 9-32,-9-9 0,9 9-96,0-9 64,-10 9 32,10 0 0,0-9-96,0 9 64,0 0 32,0 0 64,0 0-32,0 9-32,0-8 32,0-1-32,0 9 0,0-9 0,10 0 0,-10 0 0,0 0 0,9 0 0,-9 0 0,0 9 0,9-9 0,-9 10 0,9-10 64,-9 0-32,9 9-32,-9-9 32,9 0-32,0 9-224,0-9 0,-9 0 224,9 0 224,0 0-160,0 0-32,-9 1-32,9-10 64,0 9-32,-9 0-32,9-9 32,1 9-32,-10 0-96,9 0 64,0-9 32,-9 9 0,9 0 0,0 0 64,-9 0 32,9 0 32,-9 0-160,9 0 32,0 0 0,-9 1 0,9-1 0,0 0 0,0 0-96,-9 0 64,9 0 96,0 0 32,-9 0-128,9 0-32,1-9 96,-1 9 32,0 0 0,-9-9-64,9 9 32,0-9-32,-9 9 0,9-9 0,-9 9 0,9-9 0,0 10 0,0-10 0,-9 9 0,9 0 0,0-9 64,0 9 32,0-9-1536,0 0-672,1 0-3327,8 0-2369,-9 0 3264</inkml:trace>
  <inkml:trace contextRef="#ctx0" brushRef="#br0" timeOffset="22698.7189">735 2006 4480,'0'0'1760,"0"-9"-960,0 9-224,0 0 640,9 0-128,-9 0 96,0 0-320,0 0-128,0 0-416,-9 0-128,9 0 0,-9 0 32,9 9 96,-9 0-32,0-9 64,0 9 0,0 0 96,9 9-160,-9-18-32,0 9 64,9 0 31,9-9 193,-9 0 32,9-9-224,0 9-64,0-9-32,0 0 64,0 0-32,-9 9 0,9-9 32,-9 0 32,0 0-256,0 0-32,-9 9-64,9 0 0,-9 0 0,0 0 0,0 9 0,0-9 0,0 9-96,0-9 64,-10 9 32,19 0 0,-9 9 64,18-18 32,-9 9 32,9-9 0,1 0-64,-1 0-64,0 0 224,-9 0 160,18-9 0,-18 9 32,9-9-160,-9 9 0,0 0-160,0-9 0,0 9-96,0 0-32,0 0 32,-9 0 64,9 0 32,0-9 32,0 9 0,0 0 0,9-9-160,-9 0 32,0 0-2464,0 9-1056</inkml:trace>
  <inkml:trace contextRef="#ctx0" brushRef="#br0" timeOffset="25115.3356">145 1480 3840,'0'0'1472,"0"0"-768,0 0-608,0 0 384,0 0 64,-9 9 128,9-9-64,0 0-64,-9 9-288,9 0 128,0 0 96,0 0 64,-9 0-32,9 9-64,-9 1 32,9-10-64,0 9 0,0 0-96,0 0 32,0 0-128,0 0 32,0-9-32,0 10 32,9-1 64,-9 0 128,9 0-64,0 0 32,-9-9-33,9 0 65,1 0-224,-1 0-64,0 0-96,0-9 32,9 10-64,-9-1-32,0-9 96,9 9 64,-9 0 64,0-9 32,9 9-64,-8 0 32,-1-9-128,9 9-64,-9-9 64,0 9 0,0 0-32,9 0-64,-9-9 32,0 9-32,0 0 0,9 0 64,-8 0 32,-1-9 96,0 10-96,9-1 0,-9-9 32,0 9 0,0 0-64,0-9 32,9 9-64,-9-9-32,0 9 32,10-9-32,-10 9 0,0 0 64,9-9-96,0 9 0,-9 0 96,9 0 32,-9-9-32,9 9-64,-9 0 32,10 0-32,-1 1 0,-9-1 64,9 0 32,-9 0 96,9 0-32,0 0 0,-9 0-96,10-9 32,-10 9-64,9 0 64,-9 0-128,9-9 0,0 9 32,-9 0 64,9-9-32,0 9-32,1 0 32,-1-9 32,0 10 96,9-10 128,-9 9-128,0-9-96,1 9-32,-1-9 32,0 0-32,9 9 64,-18-9 0,18 0 32,-9 9-64,1-9-64,-1 9 96,0-9 0,-9 9 32,9-9 0,0 0 0,0 9 64,1-9-96,8 9-64,-9-9 64,0 9 0,0-9-32,9 9-64,-8 0 32,-1-9 32,-9 9-96,9 0-64,0 1 128,0-1 32,0 0 0,0-9-64,-8 9 32,8 0-32,0 0 64,0-9 96,0 9 0,0 0 0,-9-9-32,9 9 0,1-9-64,-1 9 32,0 0-64,9 0 64,-9 0-64,9 0-32,-8-9 32,-1 19-32,0-19 0,0 9 0,-9 0 0,9 0 64,0 0-32,1 0 64,-1-9-64,0 9-32,-9 0 32,9 0 32,0-9-32,0 9-32,0-9 32,1 9-32,-1 0 0,9 0 64,-9-9-32,9 10 64,-9-10-64,10 9 64,-10 0-64,0-9 64,0 9-64,9-9 64,-9 9-128,1-9 0,8 9 32,0-9 0,-9 9-96,9 0 64,-8-9 96,17 9 96,-9-9 0,9 9 0,-8 0-96,-10 0-64,9 0 96,0 0 0,-9 1-128,9-1 32,-8 0 64,8 0 32,-9 0-32,9 0-64,-9 0-64,0-9 32,1 9 32,-1 0 64,0-9-32,0 9 64,0 0-64,0-9 64,-9 0 0,0 0 96,1 0-96,-1 0-64,-9 0 0,0-9 32,0 9 32,0-9 96,0 0-160,-9 0-96,9 0 32,-10-9 0,1 9 32,9 0 64,-9 0-96,9 9-64,-9-10 64,9 1 64,0 9-64,0 0-64,0-9 64,0 18 0,0-9 32,9 9 0,0 10-96,0-10 64,1 9-32,-10 0 0,9-9 64,-18 9 64,9 0-32,-10-9-32,1 10 32,-9-10-32,0 9-800,0-9-320,-9 0-2592,18 0-1120,-9 0-1087</inkml:trace>
  <inkml:trace contextRef="#ctx0" brushRef="#br0" timeOffset="26542.369">2014 508 4992,'0'0'1824,"0"0"-960,0 9-384,0-9 640,0 0-256,0 0-32,9 0 0,0 0 32,-9-9-448,9 0 96,0 0 64,1 0-128,-1 0 0,9 0 0,0 0 64,-9 0-160,18 0 31,-9 0-95,0-10 64,1 10 0,8 0 32,-9 0-128,0 0-96,0 0 64,0 0 0,1 0-96,8 0-96,-9 0 64,0 0 64,-9 9 64,9-9 32,0 0 0,1-1 0,-10 1-128,9 0-96,-9 0 64,18 0 64,-18 0 0,18 0 0,-9 9-96,10-9 32,-10 0 64,0 0 128,0 0-64,-9 9-64,9-9 0,0 0-32,1 0 0,-1-1 0,0 1 0,0 0 0,0 9 0,0-9 64,0 0-32,1 0 0,-10 0 32,9 0 32,-9 0-32,0 0-32,0 0-96,0 0-64,0 9 32,0-9 32,0 0 32,-9 9 32,9-10-160,-9 10-32,9-9 96,-9 9 32,0 0-96,0-9-32,-9 9 96,9 0 32,-9 0-96,-9 0 32,0 0-64,-9 0 0,9 0 128,-10 0 32,1-9-32,-9 9-64,0 0 32,8-9-32,1 9 0,9 0 0,-9 0 0,18 0 64,-9 0 32,18 0 96,-9 0-32,18 9 0,9-9-192,0 9 32,0-9 64,18 9 96,-8-9 0,-1 9 64,0 1-128,9-1 0,-18-9-32,10 9 32,-10 0-64,0 9-32,-9 0 32,0 0-32,0 0 0,-9 0 64,9 1-96,-18 8 0,9-9-128,-9 9-32,0-9-1472,0 19-576,-9-10-3008,-9 18-1343,8-9 195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32:59.9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41 18 6016,'0'-18'2272,"9"18"-1216,-9 0-192,0 0 928,9 0-640,-9 0-160,9 0-128,-9 9 64,9-9-480,-9 9 223,9 0 97,-9 1-32,0 8-64,10 0 0,-10 27-32,0 1-96,0-1 0,9 0-96,-9 19-32,0 8-160,9 1-96,-9 9 128,9-10 64,-9 19 0,0 0 96,9-1-96,-9 1 32,0 9-160,9 0 32,-9-1-160,9 19 0,-9 0 96,0-9 96,0 9 0,9 0 0,-9 0-96,0-9-32,9 9-32,-9-10 0,0-8 0,0 9 0,0-9-64,9-9 32,-9-1-64,0-8 64,0 0-128,0-10 0,0 1-128,0-19 32,0 1-224,-9-10-96,9 0-608,0-17-192,0-10-768,-9-18-256,0-18-2111,0-28-897,0-26 992</inkml:trace>
  <inkml:trace contextRef="#ctx0" brushRef="#br0" timeOffset="648.5186">1 1025 5376,'0'-9'2112,"0"9"-1152,0 0-288,0 0 704,0 0-128,9 0 0,0 9-96,0-9 96,0 0-704,18 9 191,-9-9 33,19 0 32,8 0 64,18 0-128,10 0-64,18-9-160,8 0 0,19-9-224,28 9-32,-1 0 0,27-9 0,0 9-64,10-9 32,8-1-64,10 10 0,-1-9 96,-8 9 160,-10 0-96,-8 0 0,-10 0-128,-18 0 32,-9 0-64,-9 0 0,-27 0-96,-9 9-64,-10 0 32,-17 0-32,-10-9 64,-17 9 32,-1 0-960,-9 0-448,-27-9-7071,-9-10 2271</inkml:trace>
  <inkml:trace contextRef="#ctx0" brushRef="#br0" timeOffset="1832.7229">1842 0 4608,'0'0'1760,"0"0"-960,0 0-576,0 0 480,0 0-128,9 9 32,-9 0-320,0 10-96,0-1-128,9 9 32,-9 18 0,0 1 32,9-1 0,-9 0-64,0 10 32,0-1-64,0 19 64,0-10 128,0 1 128,-9-1-64,9 1 0,-9 8-32,9 1 64,0-10 128,0 1 96,-9-1-96,9 1 64,0-1-160,0 1 32,9-1-160,-9 1 32,0-1-96,0 1 64,9 8-64,-9-8 64,9-1-1,-9 1 33,0-10 0,0 10 64,9-10-32,-9 10 64,0-1-64,0-8 64,9 8-192,-9-8-32,0-1 64,10 1 32,-10-1 32,0 0 64,9 1-32,-9-1 0,0-8 32,9 17 32,-9 1-32,9-1-32,0-8-96,-9-1 32,0 9-64,0-8 0,9-10 32,-9 19 32,0-1 96,9-8 128,-9 8-128,0-8 0,0 8-128,0 1 32,0-1 64,0 1 64,0-1-32,0 1 32,-9-19-64,9 18 0,0 1-96,-9-1 32,9 1 0,0-10 32,-9 10-64,9-19 32,0 10-64,0-10 64,0 9-128,0-17-64,0-1 0,0-9 32,9 0-96,-9-8-64,0-1-384,0-18-160,9-18-1344,-9-19-640,0-26-4255</inkml:trace>
  <inkml:trace contextRef="#ctx0" brushRef="#br0" timeOffset="2535.2571">790 336 10496,'0'-9'3936,"0"0"-2112,0 9-1856,9 0 735,0-9-223,9 9 128,0 0-64,0 9 32,10 0-288,-10 9 256,-9 0 96,9 9-64,-9 10 0,-9-1-192,0 9 0,0-8-224,-9-1-32,0 0 0,-9-9 0,0 1-224,8-10 0,-8-9-960,0 0-352,9 0-1184,0-18-511,0 0-1729</inkml:trace>
  <inkml:trace contextRef="#ctx0" brushRef="#br0" timeOffset="2806.9165">1080 118 11008,'-9'0'4128,"9"0"-2241,-9 9-1503,0 0 1024,0 9-384,0 10 32,-9-1-288,-1 9-96,10 10-384,0-1-96,0 0-64,9-8 0,9 17 64,0-18 32,19 1 32,-1-10-128,18 0-96,1-18-224,-1 0-32,9 0-2304,1-18-1024,8-18-2207</inkml:trace>
  <inkml:trace contextRef="#ctx0" brushRef="#br0" timeOffset="4272.4747">2631 37 9216,'0'-10'3424,"0"10"-1856,0 0-1184,0 0 832,0 0-225,9 0-31,-9 10-320,0-1-160,9 9-256,-9 9-32,0 0 128,0 19-192,0-19-64,0 9 32,9-9 0,1 0-32,-1 1-64,0-1 96,9-18 0,0 0 32,-9 0 0,18-9 0,-9 0 0,-9-9-64,10-9-64,-10 9 32,0-9 32,9-10-96,-9 10 0,0-9 96,0 0 32,0 9-32,0 0-64,0-1 96,-9 1 0,9 0 96,0 0 32,-9 9-96,0 0-32,0 0-32,10 0 32,-10 9-128,0-9 0,0 9 96,0 0 32,0-9 32,0 9 64,0 0-96,0 9 0,0-9-32,0 0-64,0 0 32,0 0-32,0 9 0,0-9 0,0 0 0,0 0 0,0 0 0,0 9 0,0-9 0,0 0 0,0 9-96,0 0 64,0 0-32,0 9 0,9 0 128,-9 19 96,0-1-128,0 9-32,0 1-64,-9-1 0,9 18 64,0 1 64,0-1-32,0-8-32,0-10 96,-10 1 0,10-10 32,-9 0 0,0-9 0,-9-8 0,9-1 0,0-9 64,-9 0-96,9-9 0,0-9-32,-9 0-64,9-9 96,-1-10 0,10 1-128,0 9 32,10-18 0,-1 8 64,9 1 32,9-9 32,9 9-160,1 0 32,-1-1 64,0 1 96,0 9-288,-8-9-128,-1 9-1568,-18-1-640,9 10-3327,-18-9-1825,9 9 3648</inkml:trace>
  <inkml:trace contextRef="#ctx0" brushRef="#br0" timeOffset="14347.6128">2730 1243 5120,'-9'-9'2016,"9"9"-1088,0 0-1088,9 0 2912,-9-9-800,9 9-384,-9-9-416,9 9-704,0-9 64,0 0 63,10 9-127,-10-9 64,9 0-224,0 9-32,9 0-128,-9-10-32,9 10-96,1 0-32,-1 0-32,0 10-64,-9-1 96,0 9 0,1 0 32,-1 9 0,-9 9 0,-9 1 64,0-1-32,0 9 64,-18-17-64,9-1 64,-19 9 0,10-18 96,-9 9-32,0 1 64,0-10 0,-1-9 32,1 9 0,0-18 64,0 0-160,9 0-96,-1 0 32,1-9 0,0 0-32,18 0 32,-9 9-128,9-9 0,0 0 32,9 0 64,0 9 32,9 0 32,0-10 64,1 20 96,8-10 0,0 0 0,9 9-96,1 0-32,-1 0-32,0 9 64,0-9-32,-8 0 0,8 0-96,-9 0-64,-9-9 160,10 9 128,-10-9-224,-9-9-32,9 9-896,-9 0-352,-9 0-3008,0 0-1279,0 0 703</inkml:trace>
  <inkml:trace contextRef="#ctx0" brushRef="#br0" timeOffset="14945.6242">2949 1960 6656,'0'0'2464,"0"0"-1344,0-9 32,0 9 960,0 0-224,0 0-65,0 0-671,0 0-320,0 0-480,0 0 128,0 9 64,0 0-32,0 9 96,0 9-128,0 9-32,0 1 0,0 8 64,0-9-288,0 1-64,0-10 96,0 9 96,9-9-192,0 1-32,-9-1 0,9-9 0,-9 0 0,9 0 0,-9-9 64,0 0 96,0-9-1696,0 0-768</inkml:trace>
  <inkml:trace contextRef="#ctx0" brushRef="#br0" timeOffset="15730.2679">3039 2849 8320,'0'-9'3168,"10"0"-1728,-10-1-992,9 10 896,-9 0-320,0-9 31,0 0-383,0 0-96,-9 9-320,-1-9-32,1 9 96,0-9-192,-9 18-64,0 0-32,0 9-32,-9 1 0,9 17 0,-10 0 0,10 9 64,9-8-32,0-1-32,0 0 224,18 1 160,9-1-64,0-9 64,19 0-32,8-9 96,-9-8 64,10-10 64,-10-10 32,0-8 32,-9 0-96,1-9 0,-19 0-224,0-19-64,-9 10-128,0 0-32,-9-10-32,0 19 32,-10-9-128,1 18-64,-9 0-640,9 0-256,-9 18-1312,9-10-544,-1 10-3007</inkml:trace>
  <inkml:trace contextRef="#ctx0" brushRef="#br0" timeOffset="16776.8267">2441 3856 7296,'-18'0'2816,"18"0"-1536,0 0-576,0 0 832,0 9-160,9-9 32,0 0-225,9 0-63,-9 0-640,18 0-64,9-9 0,1 9-160,-10 0 0,0 0-128,0 0-96,1-9 64,-10 9 64,-9 0-64,9 0-64,-9-10-1280,0 10-512,-9 0-2239,9-9-865,0 9 1056</inkml:trace>
  <inkml:trace contextRef="#ctx0" brushRef="#br0" timeOffset="17289.9598">3102 3565 11776,'0'-9'4480,"9"0"-2433,-9 9-2463,9 0 704,0-9-224,0 9 96,0 0-64,10 9-64,-1-9 0,0 18-128,0 0 64,0 10 32,0 8 64,-9 0-96,0 10 0,-9-10 96,0 0 32,-9 0 32,0-8 64,0 8-96,-9-9 0,0-9-32,0 0-64,0-8 96,-1-1 64,1-9 0,9 0 0,0-9-96,9-1-64,0 1 96,9 0 64,9 0 128,1 0 64,8 9 96,0-9 128,9 9-32,10 9 32,-10 0-288,0 0-96,0 0-128,-17 0-64,8 10 96,-9-10 0,0 0-320,0 0-96,-9 0-1664,0-9-704,-9 0-3071</inkml:trace>
  <inkml:trace contextRef="#ctx0" brushRef="#br0" timeOffset="17898.3323">2541 4754 9984,'-9'-9'3680,"9"9"-1984,0 0-1472,9 0 831,-9 0-127,18 0 96,9 0-352,0 0-96,9 0-320,10 0-160,-10-9-64,9 9 32,-8-10 32,8 10-32,-9-9 32,1 9-64,-10-9-32,0 9-672,-9 0-352,-9 0-1695,0-9-705,0 9-960</inkml:trace>
  <inkml:trace contextRef="#ctx0" brushRef="#br0" timeOffset="18196.1038">3475 4427 12544,'0'9'4639,"-9"9"-2495,9 19-2144,-9-10 928,9-9-224,0 9 128,-9 0-384,9 1-160,9-1-192,-9 9 0,9 0 0,0-8-32,0 8-64,-9-9 160,9 0 32,-9-9 0,9 1-32,0-1-1440,0-9-640,-9 0-2911,18 0-2561,-9-18 2592</inkml:trace>
  <inkml:trace contextRef="#ctx0" brushRef="#br0" timeOffset="20559.9549">1915 4382 4096,'9'0'1568,"-18"0"-832,18-9-224,-9 9 512,9 0 64,-9 0 160,0 0-288,0 0-32,0 0-512,0 0 96,0 0 128,9 0 0,-9 9 0,0 0-128,0 9-64,0 0 0,0 9 63,0 1 65,0-1 32,9 0-64,-9 9 0,9-9-160,-9 19-64,0-1-64,0 10 0,0-19-64,0 18-32,0-8 32,-9 8 96,9 1 0,0-10 0,-9 9-96,9-8 32,0-1-128,-9-9 0,9-8-32,0-1 32,0 0-64,0 0 64,0-18-64,0 9 64,0-9-1632,0-9-2240,0 10-1055</inkml:trace>
  <inkml:trace contextRef="#ctx0" brushRef="#br0" timeOffset="24180.2958">844 1198 6144,'0'-18'2368,"0"18"-1280,0 0-416,0 0 800,0 0-704,0 0-224,0 0-288,0 0-32,0 9-128,0 9 352,0 9 256,0 0 0,0 0-32,0 10-225,9-1-127,-9-9-32,9 0 32,0-8 32,10-1 96,-10-9-96,18 0-32,0 0-192,9-9-96,-8 0 0,-1-9 32,9 0-960,-9 0-352,1 0-1343,-10-10-577,0 1-800</inkml:trace>
  <inkml:trace contextRef="#ctx0" brushRef="#br0" timeOffset="24426.8497">1234 1161 8960,'-9'0'3424,"9"0"-1856,0 0-1120,0 9 832,9 1-353,-9 17 1,0 0-224,0 18-128,0 1-320,0 8 128,0-18 96,0 1-160,9-1-96,-9 0-128,0 1-96,9-1 96,-9-9 0,0 0 32,9 0 0,-9 1-1984,0-1-864,0 0-2527</inkml:trace>
  <inkml:trace contextRef="#ctx0" brushRef="#br0" timeOffset="25799.168">1026 2024 5632,'-9'-18'2176,"9"9"-1152,0 0-128,0 9 800,0 0-512,0 0-192,0 0-320,9 0-32,-9 9-352,0 18 256,9-9 159,-9 19-159,0 8 32,0-9-64,9 1-32,-9-1-160,9-9-128,0 0 32,-9 0 0,9 1-96,-9-1-96,9 0 64,-9-9 0,0 0-32,0-9 32,0 10-1184,0-10-544,-9 9-2783,0 0-1985</inkml:trace>
  <inkml:trace contextRef="#ctx0" brushRef="#br0" timeOffset="26832.4804">1098 2885 3968,'9'-27'1568,"-9"18"-832,0 0-32,0 0 736,0 9-256,0-10-32,0 1-384,-9 0-64,0 9-416,-9 0-96,0 0-64,-9 0-160,-1 18 32,-8 10 64,9 8 32,-9 0 32,18 1 64,-10-1-32,19 0 0,0 0 96,9 10 96,9-10 288,9 0 160,19-8-224,8-1-1,9-18-223,1 0 32,-10-9-32,10-9 32,-19-18 64,0 8 128,-18-8-128,1 0 64,-19 0-288,0-19-64,-19 10-96,1-9 32,0 18-128,-18-10-64,0 10-160,8 18 0,1 0-2496,0 18-1023,18 9-961</inkml:trace>
  <inkml:trace contextRef="#ctx0" brushRef="#br0" timeOffset="27571.7112">935 3620 5760,'0'-9'2176,"0"9"-1152,0-9-128,0 9 800</inkml:trace>
  <inkml:trace contextRef="#ctx0" brushRef="#br0" timeOffset="27811.477">935 3611 13376,'0'9'1216,"0"9"-672,-9 9 128,9 0 63,-9 1-223,9-1-64,0 0-64,0 0 0,9-9 0,0 0 64,0-8-160,9 8-32,18-9-64,-8 0-32,8-9-32,-9 9 64,9-9-32,-8 0 0,8 0-1088,-18 0-416,9-9-1247,1 0-513,-10 0-1152</inkml:trace>
  <inkml:trace contextRef="#ctx0" brushRef="#br0" timeOffset="28016.997">1280 3574 8448,'0'-18'3168,"0"18"-1728,0 0-992,0 0 832,0 9-224,0 9 95,0 19-159,0-1 32,0 0-576,-9 10 32,9-1 32,9-9-256,-9 19-64,0-10-64,9 10 64,0-10-96,-9-9 0,9 10-1248,-9-1-480,9-18-3935</inkml:trace>
  <inkml:trace contextRef="#ctx0" brushRef="#br0" timeOffset="28733.0277">1044 4645 7680,'9'-18'2880,"0"9"-1536,0 0-288,-9 18 992,9 0-640,-9-9-161,9 9-191,0 9-32,-9 18-544,0 10-160,0-1 32,0 9-32,0-8 128,0-1-224,0 9-128,9-8 0,-9-1 0,9 1-32,-9-10 32,9 0-224,0-9-32,-9-9-3264,19 1-1439,-1-10-22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38:42.3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51 18 2432,'0'0'960,"0"-9"-512,0 9 384,0 0 576,0 0-320,0 0-64,0 0-128,0 0 0,0 0-480,0 0 160,0 9 96,0-9 64,-9 9 96,0 0-96,9 0-64,-9 9-96,9 10-32,-10-10-160,10 0-1,-9 0-95,0 0 0,9 0-96,0 1 32,-9-10-128,9 0-64,0 0 256,0-9 192,0 0-224,0 0-64,9-9-128,-9 0 32,0 0-64,0-19 64,9 10-64,-9 0-32,9 0 32,-9 0-32,0 0-96,0 9 64,10-10-32,-10 10 0,9 9 64,-9-9 64,9 9-32,0 0 64,-9 9 128,18-9 128,-9 0-64,0 9 64,0 0-192,0 1-96,0-10-32,0 9 32,0-9-256,0 9-1792,-9 0-607,10-9-5825,-1 0 4128</inkml:trace>
  <inkml:trace contextRef="#ctx0" brushRef="#br0" timeOffset="2588.2679">10242 10 5120,'0'-9'2016,"0"9"-1088,0 9-672,0-9 512,0 0-96,0 0 64,9 0 0,-9 9 96,0 0-448,0-9 192,9 9 160,-9 0-96,0 0-64,9 0-128,-9 1-32,0 8-96,0 0-33,9 0-31,-9-9 0,0 9 0,9 0 0,-9 0-64,0 1 32,0-1-128,9 0-64,-9-9 128,0 9 128,9-9-224,-9 9-32,0-9 32,0 10 96,9-1-128,-9 0-32,9-9 64,-9 9 96,0 0-64,0 0 0,9 0-32,-9 1-64,0-1 32,9 9 32,-9-9-32,0 0 64,10 0-64,-10 1-32,0-1 32,9 0-32,-9-9 0,0 9 64,9-9-32,0 9-32,-9-9 224,0 9 96,0 1-256,0-1 0,9 0-64,-9 0 0,0 0 0,0 9 0,0-8-96,0 8 64,0-9 96,0 0 32,9 9-32,-9-9 32,0 1 128,0-1 128,9 0-288,-9-9 0,0 9-128,0 0 0,0-9 128,9 9 32,-9 1-32,0-1 32,9-9-64,-9 9 64,0 0 0,0 0 32,0 9-64,9-8-64,-9-1 32,0 9 32,9-9-32,-9 0-32,0 9 96,0-8 64,9-1-64,-9 0-64,0 0 0,9-9 32,-9 9-32,0 0 64,0 0-64,9 1-32,-9-10 32,10 9 32,-10 0-32,9 0 64,-9 0-64,9 0 64,-9 1 0,9-1 32,-9 9-64,9-9 32,0 0-128,-9 0 0,9 0 32,-9 1 64,9-1-96,0 0 0,-9 0 32,9 0 64,-9 0-32,9 0-32,-9 1 32,9-1 32,-9 0-32,9 0-32,0 0 32,1 0-32,-10 0 128,9 1 64,0 8-224,9-9-128,-9 9 224,0-9 160,0 0-160,0 1-32,0-10 96,0 9 64,0-9-160,0 9 0,10-9-32,-10 9 0,0-9 64,0 0 32,9 0-128,-9 1 32,9-10 64,-9 9 32,0 0-128,9 0-32,-9 0 32,10 0 64,-10 0 0,9 0 64,0 0-128,0 0 0,-9 0 32,9 0 64,0 0-32,1 0-32,-1 1 32,0-1-32,0 0 0,0-9 64,0 9-32,0 0-32,10-9 32,-10 9 32,0-9-32,9 0 64,-9 9-64,0-9-32,1 0-64,8 9 32,-9 0 96,0-9 32,0 9-128,0-9-32,1 9 96,-1 0 32,0 0 0,9-9-64,-9 9-64,0 1 32,0-10 96,1 9 32,-1-9-32,0 9-64,0-9 32,0 9-32,0-9 0,0 0 0,1 0 64,-10 9 32,9-9-32,0 0 32,0 0-64,0 0 64,-9 0-128,9 0 0,1 0 96,-1 0 96,0 0-64,0 9-64,0-9 0,0 0-32,0 0 0,1 0 64,-1 0-32,9 9 64,-9-9-128,0 0 0,0 0 32,1 0 0,-1 0 64,-9 0 32,9 0 32,0 0 0,0 0-160,0 0 32,0 0 64,1 0 32,-1 0-128,0 9 32,0-9 0,9 0 64,-9 0-32,1 0-32,-1 0 32,-9 9 32,9-9-32,0 0-32,0 9 96,0-9 0,-9 0-128,10 0 32,-1 0-64,0 0 0,-9 9 128,9-9 96,0 0-128,0 0-32,0-9 0,1 9 64,-1 0-32,0 0-32,0 0 32,0 0 32,0 0-32,0 0 64,1 0 0,-1 0 32,0 0-160,-9 9-32,9-9 96,-9 0 32,0 0 0,9 9 32,-18-9-128,9 0 0,1 0 32,-10 0 64,0 0 32,0 0 32,9 0-160,-9 0 32,0 0 64,0 0 96,0 0-64,-9 0-64,9-9 0,0 9-32,-10-9 0,1 9 0,0-9-96,0 0 64,-9 0 32,9 0 0,0 0 64,-9 0 32,0-9-128,9 9-32,-10-1-64,10 1 96,0 9 0,0-9-64,0 9 64,9-9 32,-9 9 0,9 0-96,0 0 64,0 9 32,9 0 64,0-9-96,9 9 0,-9 1 32,10-1 0,-1 0 0,0 0 64,0-9-96,0 9 0,0 0 32,-9 0 0,0 0 64,1 0 96,-1 0 64,-9 0 96,-9 0-32,9 0 64,-19 0-256,10 1-128,-9-1 128,0 0 96,9 0-384,-9 0-160,0-9-896,9 9-416,0 0-3424,-1 0-1535</inkml:trace>
  <inkml:trace contextRef="#ctx0" brushRef="#br0" timeOffset="4308.0878">7638 3031 7552,'9'-9'2816,"-9"9"-1536,0 0-800,0 0 768,0 0-256,0 0 64,0 0-416,0 0-65,-9 0-319,0 9-32,0 0 0,0 0 32,-9 0 0,9 0-128,-9 0-32,9 0 160,-10 0 96,10 0-64,9 0 0,-9 1-160,0-10-32,9 9-32,0-9 32,0 0 0,9 9 32,0-9-64,0 9 32,0-9-128,1 9 0,8 0 32,0 0 0,0 0 0,0 0 64,0 0-32,0 0 64,10 0 0,-10 0 32,-9 0-160,9-9 32,0 0-1408,-9 0-640,0 0-1535,9-9-609,-9 0 608</inkml:trace>
  <inkml:trace contextRef="#ctx0" brushRef="#br0" timeOffset="7333.566">7547 3085 3584,'0'0'1408,"0"0"-768,10 0-128,-1 0 512,0 0-192,0 0-96,0 0-224,9 0 0,-9 0-288,0 0 160,9 0 96,-9 0-96,9 0 32,1 0-192,-1 0 32,0 0-96,0-9 0,0 9-96,0 0-64,0 0 224,10-9 96,-10 9-96,9 0 32,0 0 32,-9 0 160,10-9-256,-1 9-32,-9 0-32,0 0 64,9 0-96,-9-9 0,10 9-32,-10 0 32,0 0 0,0 0 96,0-9-96,9 9 0,-8 0-96,8 0-96,0-9 320,0 9 256,0 0-193,1 0-63,-1 0 0,0 0 0,-9 0-96,0 0-32,10 0-32,-1 0-64,-9 0 32,0 0 32,0 0 32,9 0 96,1-9 32,-10 9 96,9 0-160,-9 0-32,9 0-64,-8 0-64,-1 0-64,9 0 32,-9 0 96,0 9 96,0-9-64,0 0-64,1 0 64,-1 0 0,0 9 160,0-9 96,-9 0-128,9 0-64,0 9-160,1-9-64,-1 0 96,9 9 32,-9-9-96,0 9-32,0-9 32,0 9 0,1 0 96,-1 0 32,0 0-32,0 0-64,-9 10 32,9-10-32,0 0 64,-9 0 32,10 9-32,-10-9 32,0 0-64,9 9-32,-9-9 32,0 9-32,9-8 64,-9 8 32,0-9-32,9 0-64,-8 0-64,-1 0 32,0 9 96,0-9 96,9 0-64,-9 9 0,9-9 32,-9 1 64,9-1-96,-9-9-64,10 9 0,-10 0-32,0 0 0,0 0 0,0 0 64,0 0 96,0 0-128,0 0-96,0 9 32,0-9 0,-9 10 32,9-10 64,-9 0 32,9 9 32,0-9-64,-9 9-64,0 0 32,9 0-32,1-9 0,-10 10 0,0-1 0,9 0 64,-9-9-32,9 9-32,-9-9 32,9 9-32,0-9 0,-9 9 0,0-8 192,9-1 128,0 0-160,-9 0-32,9 0-128,-9 0-32,9 9 32,-9-9 0,9 0 0,-9 9 0,0 0 0,9 1 64,-9-1-32,0-9-32,0 9 32,9-9-32,-9 9 0,0 0 64,0 0-96,9-8 0,-9 17 32,0-18 64,0 9 96,0 0 64,0-9-32,9 9-32,-9-9-96,0 0 32,0 1-64,10-1 64,-10 0-64,0 0-32,9 0 96,-9 0 0,0 0-32,9 0-64,-9 9 32,0-9 32,0 9-32,0-9-32,0 10 96,9-10 64,-9 9-128,0-9-96,9 9 32,-9 9 64,0-9 64,0 1 32,0-1-64,0 0 32,9 0-128,-9-9 0,0 9 32,0-9 64,0 9 96,9 1-64,-9-10-64,0 0 0,0 9 32,0-9 32,0 0 32,0 0-64,0 0-64,0 0 32,0 9-32,0-9 0,9 0 0,-9 1 0,0 8 64,0-9-32,0 0 64,0 0-64,0 9-32,0-9 32,0 9-32,0 0 0,0-9 0,9 10 0,-9-10 64,0 9 96,0-9-128,0 9-32,0-9 0,9 0 64,-9 0-96,0 9 0,0-9 32,9 1 64,-9-1-32,0 0-32,0 0 32,0 0-32,9 0 64,-9 0-32,0-9 64,9 9-64,-9 0 64,0 0-64,0 0-32,9 0 32,-9 0-32,0 10 0,10-10 0,-10 0-96,0 0 64,0 9 96,9-9 32,-9 0-32,0 0 32,0 0-128,0 0 0,9 9 32,-9 1 64,0-10-32,0 0-32,9 0 32,-9 9 32,0-9-32,0 0-32,9 9-64,-9-9 32,0 0 32,0 0 0,0 10 64,9-10-32,-9 0-32,0 0 32,0 0 32,9 0-32,-9 0-32,0-9 96,0 9 0,0-9 32,0 9 0,0-9-64,0 9-64,0-9 96,9 0 0,-9 0-32,0 0 32,0 0 0,0 0 32,0 0 0,0 0 0,-9 0-64,9 0 32,0 0 0,-9 0 32,9-9-64,-9 9-64,0-9 32,0 9-32,0-9 0,0 9 0,-1-9 0,1 0 64,-9 0-32,9 0-32,0 0-64,-9 0 32,9 9 96,0-10 32,0 1-128,0 0-32,-9 9 32,18-9 0,-10 0 32,1 9 64,9-9-96,-9 9 0,9-9 32,0 9 0,-9 0-96,9-9 0,0 9-32,0 0 96,9 0-64,0 9 32,-9-9 64,9 9 64,1-9-96,8 9 0,-9 0 32,0 0 64,0 0-96,9-9 0,-9 19-32,9-10 0,0 0 64,1 0 64,-10 0-32,0-9-32,9 9 32,-9-9-32,0 9 0,9-9 64,-18 9 32,9-9 32,0 0-64,-9 0 32,9 0 64,0 0 128,-9 0-64,9-9 32,-9 9-96,10-9 64,-1-9-128,0 0-64,0-1-96,0-17-32,0 0-448,9 0-192,-9-10-2528,18-8-1024,10-10-2911</inkml:trace>
  <inkml:trace contextRef="#ctx0" brushRef="#br0" timeOffset="71111.6629">553 1841 6656,'0'0'2528,"0"0"-1344,0-18-832,0 18 672,9 0 0,-9 0 192,0-9-32,0 9 32,0-9-641,0 9 161,0-9 128,10 9-128,-10 0-32,0 0-384,0 0-128,0 0-192,0 0-32,9 0 32,-9 9 0,0 0 64,0 0 96,0 9 128,0 1 160,0 8-256,0 9-32,0 0 32,9 10 96,-9-10-64,0 9-64,9-17-64,-9 8-96,9 0 32,-9 0-32,9 1 0,-9-10 64,9 0 32,-9 0 96,0 1-96,9-1-64,-9-9 64,0 0 0,0-18-1312,0-9-2368,0 0-1631,-9-9-1633,0 0 2880</inkml:trace>
  <inkml:trace contextRef="#ctx0" brushRef="#br0" timeOffset="71369.9933">544 2159 11648,'0'-9'4384,"0"9"-2369,9 0-1983,0 9 864,-9-9-256,10 0 96,8 0-128,-9 0-64,9 0-288,9 0 32,0-9 64,10 9-64,-10 0 64,9-9-192,0 9-96,-8 0-32,8 0-32,-9-9 0,0 9 64,-9-9-32,1 9-32,-1 0 32,-9 0 32,0-9-96,0 9 0,0 0-1024,0-10-480,-9 10-1344,0-9-575,-9 0-1441</inkml:trace>
  <inkml:trace contextRef="#ctx0" brushRef="#br0" timeOffset="71776.3293">934 1770 8960,'0'-18'3424,"9"18"-1856,-9 0-928,10 0 960,-10 0-385,9 0 1,-9 0-480,9 0-128,-9 0-352,0 9-32,9 0 96,-9 9-64,0-9 32,9 9-32,-9 9 0,9 1-64,-9 17-32,9 0-192,-9 1 32,9 8 352,-9-9 224,9 1-352,0-1-128,-9 10 0,9-1 64,-9-9 64,9 1 32,-9-1-128,0-9-96,9 1 0,0-10-32,-9-9 64,10 0 32,-10-9 32,9 9 64,-9-9-384,9-9-160,-9-9-3296,0-9-2879</inkml:trace>
  <inkml:trace contextRef="#ctx0" brushRef="#br0" timeOffset="72678.4131">1442 2241 5632,'0'-18'2112,"9"18"-1152,-9 0-352,0 0 672,0-9 0,0 9 0,0-9-192,0 9-32,-9-9-608,9 9 96,-9 0 31,0 0-63,0 0-160,-9 0-96,9 9-64,0 0-32,-9 0-192,0 0-32,-1 0 96,1 10 32,9 8 0,0-9 32,0 18-64,0-9-32,9 10 32,9-10 32,0 9 96,0-18 64,9 10 96,1-19 32,8 9-32,-9-18-32,9 0-32,0 0 64,-9-18 32,1 0 96,-1-1-96,-9-8 32,-9 0-224,0-9-32,0 8-64,-9 10 32,9-9-64,-18 9 64,9 9-128,-10-9 0,10 9 32,-9 0 0,0 0-96,0 9 64,9-10-896,0 10-320,-9 0-1216,18 0-511,-9 10-1889,9-10-896,0 9 2976</inkml:trace>
  <inkml:trace contextRef="#ctx0" brushRef="#br0" timeOffset="73460.7248">1606 2205 9472,'9'-9'3584,"-9"9"-1920,0 0-1504,0 0 832,9 9-385,-9 0 33,0 0-32,0 10-320,9-1-96,-9 0-64,0 9 192,9 0 128,-9 0-224,0 1-128,0-1-64,9 0 32,-9-18 320,0 9 224,0-9-128,0-9 0,0 0-224,0-9-96,0-9 0,-9 0-32,9-9-64,0 0 32,0-1-64,0 1-32,0 9-64,0 0 32,9 0 32,0 0 0,0 9-160,0-1 32,0 1 0,0 9-32,10 9 32,-10-9 96,9 10 0,-9 8 96,9 0-96,-9 0 0,9 9 32,-9-9 64,0 0 32,0 10 32,0-1-64,-9-9 32,10 0 224,-10-9 96,0 0-128,0-9-32,0 0 0,0-9 64,0-9-160,0-9-32,9 0-64,-9 9-64,9-10 32,-9 10-32,9-9-96,0 0 64,9 9-32,-9 9 0,9-10-96,-9 10 32,9 0 64,1 9 32,-1 0 96,0 0 32,-9 9-32,0 0 32,9 0-64,-9 10-32,0 8 32,0 0 32,-9 0-32,9 0-32,-9 1 96,0-1 0,0 0-32,9-9 32,-9 0-1184,0-9-544,0 10-1216,10-19-543,-10 0-1697</inkml:trace>
  <inkml:trace contextRef="#ctx0" brushRef="#br0" timeOffset="73940.8011">2204 2259 9600,'0'0'3584,"9"0"-1920,1 0-1600,-1 0 736,-9 0-288,9 0 31,0 0-159,0 0 0,0 0-224,9-9 32,-9 9 128,0-9-192,-9-1 0,9 1 64,-9 0 96,0 0 0,0 0 0,-9 0-96,0 9-32,0 0-96,0 0 32,-9 9-128,9 0 0,-9 9 32,-1 1 0,10-1 256,0 9 224,0 0-160,0 9-32,9 1-96,9-1-32,0-9 160,0-9 128,10 0-96,8 1-32,0-1-64,9-18 64,-9 0-96,10 0-64,-10 0-64,-9-18 0,9 9-288,-9-10-32,-8 1-2336,-1 0-1088,0 9-2175</inkml:trace>
  <inkml:trace contextRef="#ctx0" brushRef="#br0" timeOffset="74843.7625">2585 2160 8960,'0'-9'3328,"9"9"-1792,-9 0-736,0 0 1055,0 0-575,10 0-96,-1 9-480,-9 0-128,0 9-320,0-9 128,9 9 32,0 10 0,-9-1 0,9 0-320,0 9-32,-9-9 0,9 1 32,0-1 32,9-9 0,-9 0 288,0-9 96,0-9 32,0 0 64,1-9-256,-1-9-128,0-9-64,-9 0-32,9 8-64,0-8 32,0 9-64,-9-9-32,9 9 32,-9 0-32,9-1-160,0 10 32,-9 0 64,9 0 96,-9 9-64,9 9 0,-9 0 32,9 0-96,0 1 64,0 8 32,1 9 0,8 0 64,0 0 32,0-9-128,0 10 32,0-10 64,0 0 32,-9 0 160,1-9 160,-1-9-96,9 0 64,-9-9-160,0-9 32,-9-9-96,9 0 0,0-1-32,-9 10 0,0-18-160,0 18 32,0-9 0,0 8 0,0 1-96,0 0 64,0 0 32,0 9 0,0-9-288,0 18-128,0-9-704,9 0-320,-9 9-1152,9 0-416,0 0-1311,0 0-577,0 9 960</inkml:trace>
  <inkml:trace contextRef="#ctx0" brushRef="#br0" timeOffset="75316.7825">3338 2169 11008,'0'-9'4128,"0"9"-2241,-9 0-1343,9 0 1056,0 0-544,0 0-32,0 0-416,-9 0-32,0 9-352,0 0-64,0 0-32,0 9-64,0-9-64,0 9 32,-9 10-32,18-1 0,-10 0 64,10 0-32,10 0-32,-10 1 32,9-10 32,0 0 32,9 0 32,-9-9 192,9-9 128,0 0 32,-9-9 32,0-9-192,0-9-64,0 0 0,-9-1 0,0 1-224,0 9 0,-9-9 32,9 0 96,-18 8-128,9 1-96,0 9 32,0-9 0,0 9-320,-9 0-96,18 0-896,-9 9-416,0-9-1056,9 9-384,0 0-1823,9 0-1153,0 0 2944</inkml:trace>
  <inkml:trace contextRef="#ctx0" brushRef="#br0" timeOffset="75662.054">3548 2133 9984,'9'0'3680,"0"9"-1984,-9-9-704,0 9 1119,9 0-703,-9 0-160,9 9-384,-9-9-160,9 9-384,0 0 64,-9 1 64,9 8-160,-9-9-96,10 9 160,-10-9 96,0 0-160,0-9-32,0 1 224,0-10 128,0 0-224,0 0-64,0-10-192,0-8-32,0 0 32,-10 0 0,10-9-64,10 0 32,-10 8-224,0-8 32,18 0 32,-9 9 32,0-9 32,9 9 0,0-1-288,0 10-64,0-9-672,1 9-288,-10-9-1152,9 9-416,-9 0-1887,0 0-2113,0-9 2304</inkml:trace>
  <inkml:trace contextRef="#ctx0" brushRef="#br0" timeOffset="75979.5503">3846 1851 11520,'0'0'4288,"0"0"-2305,9 0-1535,-9 0 1056,0 10-544,0-10-160,0 18-192,0 0 0,0 9-320,0 9 96,9 10 128,-9-10-256,0 0-128,10 1-96,-10-10 32,9 9-32,0-9-32,-9 10 160,9-10 32,0-9-64,0 9-32,-9-18-96,9 9-96,-9-9-736,9 0-224,-9-9-832,9-9-256,-9 0-1023,0 0-481,0 0-672</inkml:trace>
  <inkml:trace contextRef="#ctx0" brushRef="#br0" timeOffset="76388.5276">4200 1932 11776,'18'-9'4384,"-18"9"-2369,-9 0-1791,9 9 992,-9-9-480,0 0-32,-9 9-416,-9 0-96,9 0-128,-10-9-64,1 18 96,0 1-64,0-1-32,9 9-64,-1-9-32,19 0 64,-9 0 0,18 10-64,0-10 64,1 0 160,8 0 160,9 0 32,0 0 64,0 0-64,1 1 32,-1-1-128,9 0 32,0-9-96,-8 9 0,-1-9-96,0 0 32,0 0-288,-9-9-32,-9 9-1568,0-9-640,-9 0-3007,0 0-1857,-18 0 3232</inkml:trace>
  <inkml:trace contextRef="#ctx0" brushRef="#br0" timeOffset="76991.5375">535 2813 11520,'-9'9'4288,"27"-27"-2305,19 9-2303,-19 9 640,18 0-128,18-9 128,19 0 256,18 0 96,18 0-320,8-1 224,38 1 64,-1 0-64,27 0 64,10 0-224,17 0-96,1 9 96,9 0 64,0 0-128,-1 0 32,-8 0-160,-10 0 32,10 0-32,-27-9 96,-10 9-32,-18-9 0,-9 9-32,-18-9 0,-9 0 0,-9 9 0,-27-9-128,-1 9-32,-8 0-32,-28 0 32,1 0 0,-10 0 32,-9 0-64,0 0-64,-9 0-64,-8 0 32,8 0-672,-18 0-320,9 0-2112,-9 0-896,0 0-2303</inkml:trace>
  <inkml:trace contextRef="#ctx0" brushRef="#br0" timeOffset="91694.7131">872 3203 6784,'0'-18'2624,"-9"9"-1408,9 9-352,9 0 928,-9 0-160,0 0-1,0-9-287,0 9-96,0 0-704,0 0 32,0-9 0,0 9-256,0 0-96,0 0-128,0 9-96,0 0 96,0 0 0,0 18-32,0 0 32,0 1-64,0-1-32,0 0 32,9 0 32,-9 10-32,0-10 64,0 9 0,9-9 32,-9 10-160,0-10 32,9 0 0,-9-9 64,0-9 32,0 0 96,9 0 192,-9-18 128,0 0-128,0-9-64,0-9-160,0 0-128,0-1 0,0 1-32,-9-9 0,9 0 64,0-1-96,0 1 0,0-9 32,0 8 0,0 1 0,9 0 0,0 9-96,-9-1 64,18 10 32,-9 0 0,1 0-96,8 9 0,0 0-96,0 9 32,9 0 32,0 0-32,-8 0 128,8 18 0,-9 0-64,-9 0 64,0 9 32,-9 1 64,-9-1-32,0 0 64,-9-9 0,9 9 96,-9-8-96,-1-1 0,1-9 32,-9 9 0,9-18-352,0 9-160,9-9-672,-9 0-256,8-9-1088,1 9-415,9 0-1953,0 0-1216,0-9 2816</inkml:trace>
  <inkml:trace contextRef="#ctx0" brushRef="#br0" timeOffset="92580.1412">1325 3448 7040,'-9'0'2720,"9"0"-1472,0-9-608,0 9 864,0 0-224,0-9 32,0 9-193,0-9-31,0 9-608,0-9 64,-9 0 96,9 9-160,-9-18 0,0 18-288,0-10-64,0 10-128,0-9-32,0 18-32,-9-9-64,0 10 0,-10-1 96,10 0 0,0 9 96,9 9-96,-9 0-64,18 0 128,-9 1 32,18-1-96,-9-9 32,18 0 0,0-9 64,0 9-32,0-18-32,1-9 160,8 0 32,-18 0-64,9-9-96,0 0 0,-9-9-32,0 9 0,-9-1 64,9 1-32,-9 9-32,0 0 96,0-9 64,0 9-64,0 9 0,0-9-96,0 9-32,0-9-32,0 9 0,0 0 0,0 9 0,0 0 0,0 9-64,0 9 96,0 0 0,0 10 32,0-1 64,0 9-96,0-8 0,9 8 32,-9-9 64,0 10-32,0-1-32,-9-9 32,9 10 32,0-10-32,0 0-32,-9-9 96,0-8 0,0-1 32,0 0 0,0-9-64,-9-9 32,9-9 0,0 9 32,-9-27-64,-1 9-64,10-10 32,0 10-32,0-9-96,0 0 0,9 9 64,0-10 64,9 10 0,0 0 64,9 0 0,1 0 32,-1 0-64,0 0-64,0-1 32,0 10-32,0 0 0,0 0 0,-8 0-1280,-1 0-480,9 9-2175,-18-9-897,9 9 608</inkml:trace>
  <inkml:trace contextRef="#ctx0" brushRef="#br0" timeOffset="92865.6356">1507 3575 14208,'0'-9'5279,"0"0"-2879,9 9-2592,-9 0 896,0 0-544,0 0-32,0 0-352,0 0-96,0 0 160,9 0-2464,-9 0-1087</inkml:trace>
  <inkml:trace contextRef="#ctx0" brushRef="#br0" timeOffset="93282.6173">2086 3139 6912,'-9'-10'2624,"9"1"-1408,0 0-160,0 9 1056,0 0-256,0 0 31,0-9-863,0 9-288,0 9-448,0 0-64,0 0 96,0 10 0,-9 17 64,9 0-64,0 1-32,0-10-160,0 9-32,0 0 32,0 1 0,0-1-64,0 0 32,9-9-64,-9 1 64,0-1-224,9-9-32,-9 0-1152,9-9-416,-9-9-927,10-9-353,-1-9-1440</inkml:trace>
  <inkml:trace contextRef="#ctx0" brushRef="#br0" timeOffset="93804.1944">2278 3093 7552,'0'-9'2816,"0"9"-1536,0-9-576,0 9 832,0 0-384,0 0-32,0 9-225,0 0 1,0 0-512,-9 9 192,9 1 160,0 8-96,0 9-64,-9-9-192,9 1 0,0-10-160,0 0 32,0 0 32,9 0 64,-9-9-32,0 0 32,9 0-64,-9 0 64,9-9-192,0 0-32,0-9-64,9 9 32,0 0-64,1-9-32,-1 9 32,0 0-32,0 0 0,9 0 0,-9 0-96,10 9 64,-10-9 32,0 0 64,0 9 32,-9-9 32,0 0-64,9 0-64,-9 0 96,-9 0-64,0 0-32,0 0-832,0 0-320,0 0-1056,0-9-352,0 0-1343,0 0-481,0-9 512</inkml:trace>
  <inkml:trace contextRef="#ctx0" brushRef="#br0" timeOffset="94113.4414">2558 3085 7680,'0'-9'2880,"9"9"-1536,-9-9-160,0 9 1088,0 0-545,0 9-191,9 0-544,-9 0-160,0 9-480,0 0 128,0 10 96,0-1-64,0 18 32,0-8-160,0-10 0,0 9-224,0-9-32,0 10 0,0-1 0,0 0-64,0-9-64,0 10 32,0-10-32,0-9-96,0 0 0,9 0-864,-9-9-320,0-18-1056,9 0-448,-9-9-2367,9 0-1249,1 0 3232</inkml:trace>
  <inkml:trace contextRef="#ctx0" brushRef="#br0" timeOffset="94511.1786">2749 3094 8192,'9'-9'3072,"-9"0"-1664,0 9-736,9 0 960,-9 0-161,0-9 65,0 9-288,9 0-128,-9 0-608,0 0-192,9 9 32,-9 0 64,0 9 64,0 0-128,0 10 32,0 8 64,0 0 32,0 1-128,0-10 32,0 9-160,0-9 32,0 10-32,0 8 32,0-18-64,0 9-32,0-8-96,0-1 32,0 0-64,0-9-32,0 0 96,0-9 64,0 0-64,0 1 0,0-1-192,0-9 0,0 0-1024,0 0-384,0 0-2560,0 0-1023</inkml:trace>
  <inkml:trace contextRef="#ctx0" brushRef="#br0" timeOffset="116198.3725">1380 4464 7552,'0'-9'2880,"0"0"-1536,9 9-928,-9 0 704,0 0-160,9-9 0,-9 0-128,0 0 31,0 0-479,0 0 192,0-10 96,0 10-96,-9 0 0,0 0-192,9-9 0,-9 9-224,0 0-32,-9 9-64,8-9-64,-8 9-64,9 9-32,-9 0 64,-9 9 0,9 0-64,-9 19 0,-1-10 64,10 9 64,0-9-64,9 10 0,0-1-32,9-9 0,9 9 128,9-18 32,0 10 32,0-19 64,10 0-96,-1 0 0,0-9 32,0-9 64,0-9-96,-8 0 0,8-1-32,-9-8-64,-9 9 288,0-9 128,0 0 0,0 8 0,-9 1-96,0 0 32,0 0-128,0 9-64,0 0-64,0 9-96,0 0-64,-9 9 32,0 0-32,9 9 0,-9 0 0,9 10 0,0-1 128,0 0 96,0 9-128,9 1-96,0-1 96,0-9 96,9 0 32,1-9 64,8 1-64,0-10 0,-9 9-544,0-18-128,9 9-1440,-17-9-576,17-9-5247,-9 9 2655</inkml:trace>
  <inkml:trace contextRef="#ctx0" brushRef="#br0" timeOffset="116499.243">1769 4853 12032,'0'18'4479,"0"-18"-2431,0 9-1344,0 0 1248,0 0-960,0 1-192,0-1-384,0 0-32,0 9-224,-9-9-32,9 9 0,-9-9-64,0 9-64,0 0 96,0-9 64,0 1-576,-10-1-256,10 0-864,0-9-320,0 0-1344,0 0-511,0-9-865</inkml:trace>
  <inkml:trace contextRef="#ctx0" brushRef="#br0" timeOffset="126265.1304">1969 4264 5120,'0'-9'2016,"0"9"-1088,0-9-32,0 9 864,9 0 32,-9-9 96,0 9-256,9-9-129,-9 9-831,0-9 160,0 9 64,9-9-224,-9 9-32,0 0-384,0 0-160,0 9 64,0 0 128,0 9-32,0 0 96,0 0-192,0 10-32,0-1 128,0 9 160,0 9-224,9 1-96,-9-10-160,9 0 32,-9 1 96,0-1 32,9-18-32,-9 9 32,0-18 352,0 9 256,0-8-288,0-1-64,0-9-32,0 0 128,0-9-256,0-1-32,0-17-96,0 9-64,9-9 32,-9 0-32,9-10-96,-9 19 64,9-9 32,0 0 64,0 9-32,9 0-32,1 8-128,-1-8 0,0 18 0,0-9-32,9 9 32,-9 9 96,1 0-64,8 10 32,-9-1 64,-9 9 0,0 0 0,0 9 64,-9-8 32,-9-1 32,9 0-64,-18-9-64,9 0 96,-18 0 0,8 1-32,-8-10 32,0 0-64,9-9 64,-9 0-64,9 0 64,-1 0-64,1 0 64,0 0-128,18 0-64,-9-9-576,9 9-224,0-9-1152,18 0-448,0 9-1792,0-10-703,10 10 351</inkml:trace>
  <inkml:trace contextRef="#ctx0" brushRef="#br0" timeOffset="126541.9234">2540 4745 13184,'-9'-9'4927,"9"9"-2687,0 0-2176,0 0 960,0 9-544,-9 0-32,9 9-320,-9 0-96,0 0-32,0 1 64,0-1 32,0 0 32,-1 0 0,1-9-1824,9 0-864,0-18-3071,9 9-1505,1-18 3552</inkml:trace>
  <inkml:trace contextRef="#ctx0" brushRef="#br0" timeOffset="126978.7072">2939 4355 8192,'0'-9'3072,"0"9"-1664,-9-9-384,9 9 1120,0-9-545,0 9-127,-9-9-448,0 9-96,9-9-512,-9 9 32,0 0 0,-9-10-160,9 20-96,-1-10-96,-8 9 0,-9-9-64,9 18-32,-9 0 288,9 9 128,-1 0-288,1 19-32,9-10 32,0 9 160,9-8-32,9-1 32,9-9-32,10-9 0,-1 0 128,0 1 96,9-1-192,10-9-96,-10 0-32,9-9-32,1 0-64,-10 0-64,0 0 96,1 0 64,-10 0-1696,-9-9-704,0 9-4799</inkml:trace>
  <inkml:trace contextRef="#ctx0" brushRef="#br0" timeOffset="132947.0196">3375 4772 10624,'0'0'3936,"0"9"-2112,-9 0-1920,9 0 767,0 10-543,-10-10-64,10 0 0,0 0 32,-9 9-32,0 0-1023,9-9-417,-9-9-2400,9 9-1760,0-18 2176</inkml:trace>
  <inkml:trace contextRef="#ctx0" brushRef="#br0" timeOffset="133793.1668">3548 4455 8960,'-9'0'3328,"0"9"-1792,9-9-736,0 0 992,0 0-417,0 0-63,9 0-192,-9 9-64,9-9-576,9 0 0,0-9-32,0 9-160,10 0-32,-1 0-64,0-9-32,0 9-96,0-9 32,1 9-64,-10 0 64,0-9-224,0 9 32,0 0 160,0 0 128,-9-10-96,1 10-64,-10 0 64,9 0 64,0 0-64,-9-9 0,0 9-96,0-9-96,0 9 64,0-9 64,0 0-160,0 0-32,-9 0-96,9 0 64,-9 0 64,9-9-32,-10 9 128,10-9 64,-9 8-64,0 1 0,0 9-32,-9-9-64,9 9 96,-9 9 0,9-9-64,-9 9 0,0 1-32,-1 8 0,1 0 96,0 0 0,0 18-64,0 1 64,9 8 32,0-9 64,0 10 32,0-10 32,9 0-64,9-9 32,0 1 128,9-1 128,9 0-64,0-18 64,10 9-128,8-18-64,0 0-64,10 0-96,-10 0 96,0 0 0,-8-9-32,-10 0 32,0 9-768,-9 0-256,-9 0-1600,0 0-672,-9 9-2495</inkml:trace>
  <inkml:trace contextRef="#ctx0" brushRef="#br0" timeOffset="141996.3426">4418 4736 10496,'0'0'3936,"0"0"-2112,0 0-1153,0 0 1121,9 9-736,-9 0-224,0 9-416,0 0-128,-9 0-160,9 1-96,0-1 64,-9 9 0,0 0 32,0-9-1760,0 0-800,-10-8-2943,10-1-1441,0-9 3456</inkml:trace>
  <inkml:trace contextRef="#ctx0" brushRef="#br0" timeOffset="142534.7929">4853 4119 7680,'0'-18'2880,"-18"9"-1536,18 0-384,0 9 992,-9 0-352,9 0-97,0 0-639,0 0-256,-9 0-384,9 18 64,0 0 32,-9 9-32,0 19 0,9-10-32,-9 0 0,0 10-224,9 8-64,0 0 64,-9 1 96,9-10-32,0 1 0,-9-1-32,9-9-64,0-9-320,0 1-128,0-10-896,0-9-416,9 0-991,-9-9-417,9-9-928</inkml:trace>
  <inkml:trace contextRef="#ctx0" brushRef="#br0" timeOffset="142982.9797">5072 4173 7296,'0'-18'2816,"0"27"-1536,0 10-736,-9-19 864,9 9-448,-9 0-96,0 9-128,-9 0-1,-1 9-415,-8-9 160,9 0 96,-9 10-128,0-10 64,9-9-160,-10 9 32,19-9-160,-9 0-64,9 0 128,0 0 64,9-9-128,-9 0 32,9 0-160,9 0-64,9 0 0,-9 0-32,9 9 0,10 0 64,-10 1 32,9-1 96,0 9-32,0 0 64,1 0 0,-1 9 32,0-9-128,-9 1-96,0-1 64,-9-9 0,9 9-320,-18-9-160,10 0-1376,-10-9-576,0 9-1727,0 0-609,0-9 832</inkml:trace>
  <inkml:trace contextRef="#ctx0" brushRef="#br0" timeOffset="143235.129">5425 4736 12672,'0'0'4735,"0"9"-2559,0-9-2048,0 9 928,0 0-480,0 0 0,0 9-352,-9 0-64,9-8-96,0 17-64,-9-9 96,0 9-352,-1-9-128,1 0-1152,0 1-512,-9-10-2111,9-9-865,0 9 1216</inkml:trace>
  <inkml:trace contextRef="#ctx0" brushRef="#br0" timeOffset="144128.9442">5788 4065 7040,'0'-19'2624,"0"19"-1408,0 0-448,0 0 928,0-9-384,0 9-32,0 0-385,0 0-159,0 9-416,0-9 64,0 10 128,0 8-64,0 0 64,-10 9 0,10 0 64,0 10-192,-9-10 32,9 9-64,0 0 32,-9-8-64,9 8-32,0 0-32,0-9 64,-9 10-96,9-10 32,0 0-160,0-9 0,-9 0 32,9 0 0,0-9 0,0 1 64,0 8-96,0-18 0,0 0 96,0 0 32,0 0-96,0 0-96,0 0 0,9 0 32,0 0-192,0 0 32,0 0 32,10 0 96,-1 0-64,0 9 0,18-9 32,-9 0 64,10 0-32,-10 9-32,9-9 96,-9 0 64,1 0 0,-10 0 0,0 9-96,0-9 32,-9 0-64,0 0-32,0 0 32,-9 0-32,9 0 0,-9 0 64,0 0-192,9 0 32,-9-9-1024,0 9-384,0 0-2400,0-9-1087,0 9-353</inkml:trace>
  <inkml:trace contextRef="#ctx0" brushRef="#br0" timeOffset="146947.6424">6469 3684 6656,'-18'-9'2528,"18"9"-1344,-27-10-1728,17 10 224,-8 0-96,-9 0 96,0-9 256,-18 9 96,-1 0 32,-8 0 224,-10 0 192,1 0-32,-19 0 64,10 0-96,-19 0 0,0 0-32,-9 0 0,1 0 0,-1-9 0,-9 9 0,0 0 64,0 0-96,0 0-32,0 0-192,1 0-32,-1 0 32,0 0 0,0 0 0,0 0 64,-9 0 32,9 9 32,-9-9 0,-9 0 0,0 0-64,0 0 31,0 0-63,0 9 64,0-9-64,0 0 64,-9 10-64,18-10 0,-18 9 32,9-9 32,-9 9-32,9-9-32,-9 9 32,0 0 96,9-9-64,-18 18-64,-18 9 0,9-9 32,8 0 32,1 10 96,18-10-224,-9 9-64,27 0 32,-9-9 32,46 1 32,-37 8 0,18 0-64,10 9 32,26-18-128,-17 28 0,17-10 96,10 0 32,9-8-128,8 17-32,1 0 96,9 1 32,18-1 0,0 9-64,9 1 96,9-1 0,9 1-32,1-1-64,8 0 96,9-8 0,10 17 32,-1-8 0,10-1-64,8 1 32,1-10 128,8 0 128,-8-8-192,18 8-96,-10-18 96,19 9 128,-9-8-32,18 8 32,0-9-320,-1-9-32,1 0 192,9 1 224,0-10-160,0 0-32,9 0-32,0-9 64,-9 9-32,9 0 64,0-9-64,9 9 0,-18-9-96,9 0-64,0 9 160,-9-9 128,0 9-160,9-9-64,-9 9 32,0-9 0,-9 0 32,-1 0 0,1 9-64,0-18-64,-9 9 32,0 0 32,-1 0-32,1 0 64,-9-9 0,9 9 32,0 0-64,-1-9 32,-8 0-64,9 9-32,-9-9 32,8 0-32,1 0 0,0 0 0,-9 0 0,-1-9 0,1 8 0,-9-8 64,8 0-32,-8 9 64,-9-9-128,8 0-64,1 0 192,-10-10 96,-8 10-192,9 0 32,-1-9-32,-8 9 0,-10-9 0,10-1 64,-10 1 32,-9-9 96,10 0-96,-19-10-64,0 10 64,-8 0 64,-10-10 0,0-8 64,0-1-128,-9-8-64,0-1 0,0 1 32,-9-1-32,0 1 64,-9-10-64,0 1-32,0-1 32,0 1-32,-18 8 0,-1-8 0,1-10-96,-18 19 64,0-10-128,-19 19-32,-9-1-416,-17 1-96,-37-1-896,-18 1-384,-37 8-2432,-36 19-1055,-26 27 159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34:54.2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18 191 5504,'0'0'2112,"0"0"-1152,9 0-416,-9 0 704,0-9-288,9 9 0,0 0-192,0-9-96,0-1-352,0 10 0,9 0 96,-9-9-96,9 9 64,-8 0-32,8 9 96,-9 1-161,9 8-31,0-9 64,-9 27 32,9-18 32,-18 18 64,9 1 128,-9-1 32,0-9-192,0 0 0,-9 1-192,0 8-64,-18 0-64,9 1 0,-9-10 0,-1-9 32,1 0-160,9-9 32,0 0-288,0 0-128,0-9-768,-1-9-352,10 0-767,9 0-289,0-9-1536,0 9-704,19-18 2496</inkml:trace>
  <inkml:trace contextRef="#ctx0" brushRef="#br0" timeOffset="425.7459">917 145 6528,'-9'-9'2464,"9"9"-1344,-9 0-192,9 0 896,0 0-288,0 0-128,-9 0-417,0 0-223,-1 0-448,1 0 64,0 18 64,-9-8 32,9 17 32,-9-9 0,0 18 0,0-9-256,9 19-160,-10-19 128,10 9 160,9 1-192,0-1-96,9 0 64,10-9 128,-1 1-160,9-1 0,0-9-224,9-9-64,-8 0-1440,8-9-576,-9 0-3583</inkml:trace>
  <inkml:trace contextRef="#ctx0" brushRef="#br0" timeOffset="1088.5386">1861 64 6400,'0'0'2368,"0"0"-1280,0 9-224,9-9 864,-9 9-256,0-9-64,9 9-384,-9 9-161,0 0-479,0 0-32,9 28 0,-9-19 64,10 18 160,-10 1-384,0 8-128,9-9 256,-9 19 64,0-1-160,9 10-64,-9-10 96,0 19 96,0-9-128,0 8-64,0-8-64,0 18-96,0-10 288,0 10 128,0-9-192,0 17-64,0-17 96,0 18 160,0-9-224,9 17-96,-9-17 128,0 18 160,0-27-128,0 36-64,0-19 32,0 10 0,0-9-32,-9 18 32,9-27 0,-9 27 32,9-19-64,-9 28 32,-10 73 64,10-28 64,0-27-160,0-8-64,0-1 64,9 9 32,-9-27-32,0 0-32,0-10-32,9-8 0,0-9 0,0-18 64,0-10-32,0 1 0,9-1-96,-9-9 32,9-8-64,-9-19-32,9 0 32,-9 0-32,0-17-352,9-1-96,-9-9-1184,0-9-544,9-28-3008,9-26-1311</inkml:trace>
  <inkml:trace contextRef="#ctx0" brushRef="#br0" timeOffset="2411.2315">3067 18 4992,'0'-18'1920,"0"18"-1024,0 0 0,0 0 864,0 0-64,0 0 128,0 0-320,0 0-129,0 0-767,0 0 0,-9 0 32,9 9-224,0 9-64,-9 1-128,9-1 0,0 0-128,0 18 0,0-18-32,9 28 32,0-19-64,0 9-32,0-9 32,9-8 32,-9-1 32,9 0 32,0-9 0,0-9 0,1-9 64,-1 0 32,-9-9-192,9-1-64,-9 1 0,0-9 0,0 9 96,0 0 96,-9 0 64,9 0 32,0-1-128,-9 10-32,0 0-32,9 0-64,-9 9-64,0 0-32,10 0 192,-10 9 96,0 0-32,0 19 0,9-10 32,-9 27 96,0-18-128,9 19-32,-9-10-64,0 18-64,0-8 32,9 17 32,0-17 32,-9 17 32,0-18-64,0 1 32,0-1 0,-9 0 32,9-8 0,-9-1 0,9-9 0,-18 0 0,8-8-64,1-10 32,-9 0-352,0-9-64,9-9-256,0-9-128,-9-1 160,18-17 160,-9 9 224,18-9 96,-9 8 64,18-8 0,0 9-96,0 0 0,9-1 128,10 10 96,-1 0-96,0 0-32,1 9 0,-1 0 64,0-9-736,-9 9-256,1 9-2720,-10 0-1215,0 0 319</inkml:trace>
  <inkml:trace contextRef="#ctx0" brushRef="#br0" timeOffset="3020.6674">1 1089 11392,'18'-9'4288,"-9"9"-2305,27-9-1663,-18 18 896,28-9-320,8 0 0,28-9-288,26 0-128,29 9-256,26-19-160,27 10-32,46 0-128,-100 0 64,-9 9-32,64-9 0,-28 9 64,64-9 64,-37 9 96,46-9 128,-36 9 224,36 0 64,-46 0-32,10-9 64,-19 9-256,-9 0-64,-17-9-96,-19 9-32,-18-9-32,-9 9 0,-19-9-416,-17 0-224,-10 0-1568,-17-10-640,-1 1-367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6.1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16 7168,'0'0'2720,"-7"14"-1472,7 1-480,0-8 928,0 0-224,0 8-65,0-1-383,0 1-96,0 7-512,0-8 256,0-7 64,0 1 128,0-1 32,0 0-224,-7-7 0,7-7-96,0 0-64,0-1-256,0-6-96,0-1-96,0 1-64,7-8 32,0 8-32,8-8-96,-1 7 64,1-6-736,7 6-320,-1 1-992,-6-8-352,6 0-2239,8 8-2049,-7-8 256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5.5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6 8960,'15'0'3424,"-15"0"-1856,7 8-1056,-7-8 928,0 7-481,7 0-95,-7 7-352,0 1-160,0-1-192,7 8-128,-7-7 64,7 6 0,1-6 32,-8-1 288,7 1 192,0-8 32,0-7 96,1 0-224,-1-7 32,0 0-256,0-8-32,1 1-128,-8-1-96,0 1-96,0-8-32,7 7 64,-7 1 0,7-1-64,-7 1 64,7 7-32,1 7 0,-1 0-96,0 7 32,-7 0 0,7 0 64,0 1 32,1 6 32,6 1-96,-7-1 64,8 1 96,-8-8 32,0 7-32,1-6 32,-1-8 288,0 7 128,-7-14 32,7 7 64,1-8-256,-8-6-128,7 7-128,-7-8 0,7-7-64,0 8-32,1-8-192,-8 1-128,7 6-1216,0 8-544,0-8-1888,8 8-735,-8 7-1</inkml:trace>
  <inkml:trace contextRef="#ctx0" brushRef="#br0" timeOffset="367.2995">421 94 8832,'7'-7'3328,"0"7"-1792,1 0-1312,-8 0 736,14 0-448,-7-7-64,1 0-256,-1-1-128,0 1-32,0 0 32,1 0 96,-8 0 223,0-1 65,0 1-160,-8 0-96,1 7-96,7 0 0,-14 0 0,6 7 32,1 0-160,-7 8-32,6-8 160,1 7 160,7 1-128,0 7-64,0-8-32,0 8 32,7-8 96,1 1 64,6-1-384,1-6-128,-1-1-864,8-7-351,-8-7-577,1-1-160,-1 1-153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4.9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9 7 9856,'0'-7'3680,"0"7"-1984,-8 0-1632,8 0 800,-7 0-289,0 7-31,0 1-224,-8-1-128,1 7-96,-1 1 0,1 6 0,7 1-32,-1 0-64,1 0 32,7-1 32,0 1-32,15-7 64,-8-1 224,7-7 96,1-7 64,-1 0 128,8-14-224,-8 7-64,-6-8-96,6-7 0,-7 8-128,1-1-64,-8-6-96,0 6 32,0 1-32,-8 6-64,8-6-544,-7 7-288,0 7-992,0-7-351,-8 7-961,15 0-384,-7 0 4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9T18:25:24.3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50 7296,'0'-7'2816,"0"7"-1536,-7 0-384,7 0 1024,0 0-576,0 7-193,0 1-255,0 6-96,-8 8-448,8 0 0,0 14 64,0 7-160,-7 1-64,7 6-32,0-14 32,0 1-96,0-1 0,0-7 32,0 0 0,0-15-704,0 1-256,7-8-1056,-7 0-479,8-14-1921,-8 0-1280,7-15 2432</inkml:trace>
  <inkml:trace contextRef="#ctx0" brushRef="#br0" timeOffset="303.8583">0 66 9216,'7'-15'3424,"-7"1"-1856,15-8-1408,-8 15 768,8 7-160,-1-7 95,8 14-351,-8 0-128,1 8-224,6-1-64,-6 8 96,-1 0 96,-6-1 64,-1 1-96,-7 7 0,0-7-32,-7 7 32,-1-15-128,1 8-32,-7 0-32,-1-8 32,1-7-288,-8-7-32,7 0-736,8-7-256,0-7-991,0 6-417,7-6-160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</Words>
  <Characters>21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(Coquitlam)</Company>
  <LinksUpToDate>false</LinksUpToDate>
  <CharactersWithSpaces>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rand, Bryan</dc:creator>
  <cp:keywords/>
  <dc:description/>
  <cp:lastModifiedBy>Gill, Mandy</cp:lastModifiedBy>
  <cp:revision>2</cp:revision>
  <dcterms:created xsi:type="dcterms:W3CDTF">2018-10-29T18:58:00Z</dcterms:created>
  <dcterms:modified xsi:type="dcterms:W3CDTF">2018-10-29T18:58:00Z</dcterms:modified>
</cp:coreProperties>
</file>